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B0249F" w14:textId="77777777" w:rsidR="0012782E" w:rsidRPr="00876A9D" w:rsidRDefault="004D2732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2E12C454" wp14:editId="21029BAA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7C1A97BB" wp14:editId="233BCC02">
                <wp:simplePos x="0" y="0"/>
                <wp:positionH relativeFrom="margin">
                  <wp:posOffset>200660</wp:posOffset>
                </wp:positionH>
                <wp:positionV relativeFrom="paragraph">
                  <wp:posOffset>2562310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4367FA" w14:textId="77777777" w:rsidR="004D2732" w:rsidRPr="00112B52" w:rsidRDefault="00112B52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112B52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Trigonometric Ratio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C1A97B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fJqGy+AAAAAKAQAADwAAAAAAAAAAAAAAAAB7BAAAZHJzL2Rvd25y&#10;ZXYueG1sUEsFBgAAAAAEAAQA8wAAAIgFAAAAAA==&#10;" stroked="f">
                <v:textbox style="mso-fit-shape-to-text:t">
                  <w:txbxContent>
                    <w:p w14:paraId="644367FA" w14:textId="77777777" w:rsidR="004D2732" w:rsidRPr="00112B52" w:rsidRDefault="00112B52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112B52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Trigonometric Ratio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579B2D8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6B281E7E" w14:textId="774E833E" w:rsidR="00D80251" w:rsidRDefault="00BE6BAF" w:rsidP="00D80251">
      <w:pPr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83840" behindDoc="1" locked="0" layoutInCell="1" allowOverlap="1" wp14:anchorId="5B78D7E9" wp14:editId="01635476">
            <wp:simplePos x="0" y="0"/>
            <wp:positionH relativeFrom="leftMargin">
              <wp:posOffset>4766755</wp:posOffset>
            </wp:positionH>
            <wp:positionV relativeFrom="paragraph">
              <wp:posOffset>-40640</wp:posOffset>
            </wp:positionV>
            <wp:extent cx="247650" cy="247650"/>
            <wp:effectExtent l="0" t="0" r="0" b="0"/>
            <wp:wrapNone/>
            <wp:docPr id="22" name="Picture 2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0251">
        <w:rPr>
          <w:b/>
          <w:bCs/>
        </w:rPr>
        <w:t>Calculators may NOT be used to answer these questions unless a       symbol is shown next to the question.</w:t>
      </w:r>
    </w:p>
    <w:p w14:paraId="30BC32FC" w14:textId="77777777" w:rsidR="00D80251" w:rsidRDefault="00D80251" w:rsidP="00DF0614">
      <w:pPr>
        <w:pStyle w:val="questionlevel-1"/>
        <w:rPr>
          <w:rFonts w:eastAsia="Calibri"/>
          <w:b/>
          <w:bCs/>
          <w:lang w:eastAsia="en-US"/>
        </w:rPr>
      </w:pPr>
    </w:p>
    <w:p w14:paraId="7AA8EF93" w14:textId="1AEA7CA3" w:rsidR="00112B52" w:rsidRPr="00DF0614" w:rsidRDefault="00112B52" w:rsidP="00DF0614">
      <w:pPr>
        <w:pStyle w:val="questionlevel-1"/>
        <w:rPr>
          <w:rFonts w:eastAsia="Calibri"/>
          <w:lang w:eastAsia="en-US"/>
        </w:rPr>
      </w:pPr>
      <w:r w:rsidRPr="00DF0614">
        <w:rPr>
          <w:rFonts w:eastAsia="Calibri"/>
          <w:b/>
          <w:bCs/>
          <w:lang w:eastAsia="en-US"/>
        </w:rPr>
        <w:t>1.</w:t>
      </w:r>
      <w:r w:rsidR="0001627F">
        <w:rPr>
          <w:rFonts w:eastAsia="Calibri"/>
          <w:b/>
          <w:bCs/>
          <w:lang w:eastAsia="en-US"/>
        </w:rPr>
        <w:tab/>
      </w:r>
      <w:r w:rsidRPr="00DF0614">
        <w:rPr>
          <w:rFonts w:eastAsia="Calibri"/>
          <w:lang w:eastAsia="en-US"/>
        </w:rPr>
        <w:t>Here is a right-angled triangle.</w:t>
      </w:r>
    </w:p>
    <w:p w14:paraId="3DFBDCDA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lang w:eastAsia="en-US"/>
        </w:rPr>
      </w:pPr>
    </w:p>
    <w:p w14:paraId="02547A2E" w14:textId="58D3C238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rFonts w:eastAsia="Calibri"/>
          <w:lang w:eastAsia="en-US"/>
        </w:rPr>
      </w:pPr>
      <w:r w:rsidRPr="00DF0614">
        <w:rPr>
          <w:rFonts w:eastAsia="Calibri"/>
          <w:noProof/>
          <w:lang w:val="en-US" w:eastAsia="en-US"/>
        </w:rPr>
        <w:drawing>
          <wp:inline distT="0" distB="0" distL="0" distR="0" wp14:anchorId="60AD5DB6" wp14:editId="38636984">
            <wp:extent cx="4809490" cy="22682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9490" cy="226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FE829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lang w:eastAsia="en-US"/>
        </w:rPr>
      </w:pPr>
    </w:p>
    <w:p w14:paraId="11DA689B" w14:textId="77777777" w:rsidR="00112B52" w:rsidRPr="00DF0614" w:rsidRDefault="00112B52" w:rsidP="0001627F">
      <w:pPr>
        <w:pStyle w:val="questionlevel-1"/>
        <w:ind w:firstLine="0"/>
        <w:rPr>
          <w:rFonts w:eastAsia="Calibri"/>
          <w:lang w:eastAsia="en-US"/>
        </w:rPr>
      </w:pPr>
      <w:r w:rsidRPr="00DF0614">
        <w:rPr>
          <w:rFonts w:eastAsia="Calibri"/>
          <w:lang w:eastAsia="en-US"/>
        </w:rPr>
        <w:t xml:space="preserve">Calculate the length of </w:t>
      </w:r>
      <w:r w:rsidRPr="00DF0614">
        <w:rPr>
          <w:rFonts w:eastAsia="Calibri"/>
          <w:i/>
          <w:iCs/>
          <w:lang w:eastAsia="en-US"/>
        </w:rPr>
        <w:t>PQ</w:t>
      </w:r>
      <w:r w:rsidRPr="00DF0614">
        <w:rPr>
          <w:rFonts w:eastAsia="Calibri"/>
          <w:lang w:eastAsia="en-US"/>
        </w:rPr>
        <w:t>.</w:t>
      </w:r>
    </w:p>
    <w:p w14:paraId="02EBC885" w14:textId="77777777" w:rsidR="00112B52" w:rsidRPr="00DF0614" w:rsidRDefault="00112B52" w:rsidP="0001627F">
      <w:pPr>
        <w:pStyle w:val="questionlevel-1"/>
        <w:ind w:firstLine="0"/>
        <w:rPr>
          <w:rFonts w:eastAsia="Calibri"/>
          <w:lang w:eastAsia="en-US"/>
        </w:rPr>
      </w:pPr>
      <w:r w:rsidRPr="00DF0614">
        <w:rPr>
          <w:rFonts w:eastAsia="Calibri"/>
          <w:lang w:eastAsia="en-US"/>
        </w:rPr>
        <w:t>Give your answer correct to 3 significant figures.</w:t>
      </w:r>
    </w:p>
    <w:p w14:paraId="2A78515D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 w:line="360" w:lineRule="auto"/>
        <w:ind w:right="0"/>
        <w:rPr>
          <w:rFonts w:eastAsia="Calibri"/>
          <w:lang w:eastAsia="en-US"/>
        </w:rPr>
      </w:pPr>
    </w:p>
    <w:p w14:paraId="64D6155B" w14:textId="6CDA9DAC" w:rsidR="00112B52" w:rsidRPr="00112B52" w:rsidRDefault="00112B52" w:rsidP="00DF0614">
      <w:pPr>
        <w:pStyle w:val="totalmarks"/>
        <w:rPr>
          <w:rFonts w:eastAsia="Calibri"/>
          <w:lang w:eastAsia="en-US"/>
        </w:rPr>
      </w:pPr>
      <w:r w:rsidRPr="00112B52">
        <w:rPr>
          <w:rFonts w:eastAsia="Calibri"/>
          <w:lang w:eastAsia="en-US"/>
        </w:rPr>
        <w:t xml:space="preserve">(Total for Question </w:t>
      </w:r>
      <w:r w:rsidR="008453BB">
        <w:rPr>
          <w:rFonts w:eastAsia="Calibri"/>
          <w:lang w:eastAsia="en-US"/>
        </w:rPr>
        <w:t>1</w:t>
      </w:r>
      <w:r w:rsidRPr="00112B52">
        <w:rPr>
          <w:rFonts w:eastAsia="Calibri"/>
          <w:lang w:eastAsia="en-US"/>
        </w:rPr>
        <w:t xml:space="preserve"> is 3 marks)</w:t>
      </w:r>
    </w:p>
    <w:p w14:paraId="03FE3A39" w14:textId="77777777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</w:p>
    <w:p w14:paraId="4B0C6157" w14:textId="77777777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</w:p>
    <w:p w14:paraId="34FF2F22" w14:textId="77777777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</w:pPr>
    </w:p>
    <w:p w14:paraId="4A2B3135" w14:textId="77777777" w:rsidR="0001627F" w:rsidRDefault="0001627F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3CBFEDBD" w14:textId="1E7B08FD" w:rsidR="00112B52" w:rsidRPr="00112B52" w:rsidRDefault="00342DF3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71149425" wp14:editId="3CC6E417">
            <wp:simplePos x="0" y="0"/>
            <wp:positionH relativeFrom="leftMargin">
              <wp:posOffset>292422</wp:posOffset>
            </wp:positionH>
            <wp:positionV relativeFrom="paragraph">
              <wp:posOffset>-13335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2B52" w:rsidRPr="00112B52">
        <w:rPr>
          <w:b/>
          <w:bCs/>
        </w:rPr>
        <w:t>2.  </w:t>
      </w:r>
    </w:p>
    <w:p w14:paraId="2A1042F4" w14:textId="1423EFC9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</w:pPr>
      <w:r w:rsidRPr="00DF0614">
        <w:rPr>
          <w:noProof/>
        </w:rPr>
        <w:drawing>
          <wp:inline distT="0" distB="0" distL="0" distR="0" wp14:anchorId="75F0ED99" wp14:editId="6DD80AD1">
            <wp:extent cx="2482215" cy="2399030"/>
            <wp:effectExtent l="0" t="0" r="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215" cy="239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55592" w14:textId="6DDC3F1B" w:rsidR="00112B52" w:rsidRPr="0001627F" w:rsidRDefault="0001627F" w:rsidP="0001627F">
      <w:pPr>
        <w:pStyle w:val="questionlevel-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="00112B52" w:rsidRPr="0001627F">
        <w:rPr>
          <w:rFonts w:ascii="Times New Roman" w:hAnsi="Times New Roman"/>
          <w:b/>
          <w:bCs/>
        </w:rPr>
        <w:t>Figure 1</w:t>
      </w:r>
    </w:p>
    <w:p w14:paraId="15108E18" w14:textId="2B58E1DD" w:rsidR="00112B52" w:rsidRPr="00DF0614" w:rsidRDefault="00112B52" w:rsidP="0001627F">
      <w:pPr>
        <w:pStyle w:val="questionlevel-1"/>
        <w:spacing w:before="360"/>
        <w:ind w:firstLine="0"/>
      </w:pPr>
      <w:r w:rsidRPr="00DF0614">
        <w:t xml:space="preserve">A triangular lawn is modelled by the triangle </w:t>
      </w:r>
      <w:r w:rsidRPr="00DF0614">
        <w:rPr>
          <w:i/>
          <w:iCs/>
        </w:rPr>
        <w:t>ABC</w:t>
      </w:r>
      <w:r w:rsidRPr="00DF0614">
        <w:t xml:space="preserve">, shown in Figure 1. The length </w:t>
      </w:r>
      <w:r w:rsidRPr="00DF0614">
        <w:rPr>
          <w:i/>
          <w:iCs/>
        </w:rPr>
        <w:t>AB</w:t>
      </w:r>
      <w:r w:rsidRPr="00DF0614">
        <w:t xml:space="preserve"> is to be 30 m long.</w:t>
      </w:r>
    </w:p>
    <w:p w14:paraId="3727F035" w14:textId="77777777" w:rsidR="00112B52" w:rsidRPr="00DF0614" w:rsidRDefault="00112B52" w:rsidP="0001627F">
      <w:pPr>
        <w:pStyle w:val="questionlevel-1"/>
        <w:ind w:firstLine="0"/>
      </w:pPr>
      <w:r w:rsidRPr="00DF0614">
        <w:t xml:space="preserve">Given that angle </w:t>
      </w:r>
      <w:r w:rsidRPr="00DF0614">
        <w:rPr>
          <w:i/>
          <w:iCs/>
        </w:rPr>
        <w:t>BAC</w:t>
      </w:r>
      <w:r w:rsidRPr="00DF0614">
        <w:t xml:space="preserve"> = 70° and angle </w:t>
      </w:r>
      <w:r w:rsidRPr="00DF0614">
        <w:rPr>
          <w:i/>
          <w:iCs/>
        </w:rPr>
        <w:t>ABC</w:t>
      </w:r>
      <w:r w:rsidRPr="00DF0614">
        <w:t xml:space="preserve"> = 60°,</w:t>
      </w:r>
    </w:p>
    <w:p w14:paraId="1236F1A8" w14:textId="7DB4D4AF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a</w:t>
      </w:r>
      <w:r w:rsidR="00112B52" w:rsidRPr="00DF0614">
        <w:t>)</w:t>
      </w:r>
      <w:r>
        <w:tab/>
      </w:r>
      <w:r w:rsidR="00112B52" w:rsidRPr="00DF0614">
        <w:t>calculate the area of the lawn to 3 significant figures.</w:t>
      </w:r>
    </w:p>
    <w:p w14:paraId="60E169AF" w14:textId="77777777" w:rsidR="00112B52" w:rsidRPr="00112B52" w:rsidRDefault="00112B52" w:rsidP="00DF0614">
      <w:pPr>
        <w:pStyle w:val="partmarks"/>
      </w:pPr>
      <w:r w:rsidRPr="00112B52">
        <w:t>(4)</w:t>
      </w:r>
    </w:p>
    <w:p w14:paraId="42A04C7F" w14:textId="30837746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b</w:t>
      </w:r>
      <w:r w:rsidR="00112B52" w:rsidRPr="00DF0614">
        <w:t>)</w:t>
      </w:r>
      <w:r w:rsidR="00612FC5">
        <w:tab/>
      </w:r>
      <w:r w:rsidR="00112B52" w:rsidRPr="00DF0614">
        <w:t>Why is your answer unlikely to be accurate to the nearest square metre?</w:t>
      </w:r>
    </w:p>
    <w:p w14:paraId="1AA36986" w14:textId="77777777" w:rsidR="00112B52" w:rsidRPr="00112B52" w:rsidRDefault="00112B52" w:rsidP="00DF0614">
      <w:pPr>
        <w:pStyle w:val="partmarks"/>
      </w:pPr>
      <w:r w:rsidRPr="00112B52">
        <w:t>(1)</w:t>
      </w:r>
    </w:p>
    <w:p w14:paraId="3AA31C03" w14:textId="2D82590A" w:rsidR="00112B52" w:rsidRPr="00112B52" w:rsidRDefault="00112B52" w:rsidP="0001627F">
      <w:pPr>
        <w:pStyle w:val="totalmarks"/>
      </w:pPr>
      <w:r w:rsidRPr="00112B52">
        <w:t xml:space="preserve"> (Total for </w:t>
      </w:r>
      <w:r w:rsidRPr="00DF0614">
        <w:t>Q</w:t>
      </w:r>
      <w:r w:rsidRPr="00112B52">
        <w:t>uestion</w:t>
      </w:r>
      <w:r w:rsidR="008453BB">
        <w:t xml:space="preserve"> 2 is</w:t>
      </w:r>
      <w:r w:rsidRPr="00112B52">
        <w:t xml:space="preserve"> 5 marks)</w:t>
      </w:r>
    </w:p>
    <w:p w14:paraId="1A47B5D6" w14:textId="77777777" w:rsidR="0001627F" w:rsidRDefault="0001627F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1E767A21" w14:textId="3A4C6A90" w:rsidR="00112B52" w:rsidRPr="00112B52" w:rsidRDefault="00342DF3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20A0E032" wp14:editId="7C3DB0E4">
            <wp:simplePos x="0" y="0"/>
            <wp:positionH relativeFrom="leftMargin">
              <wp:posOffset>292735</wp:posOffset>
            </wp:positionH>
            <wp:positionV relativeFrom="paragraph">
              <wp:posOffset>-27627</wp:posOffset>
            </wp:positionV>
            <wp:extent cx="247650" cy="247650"/>
            <wp:effectExtent l="0" t="0" r="0" b="0"/>
            <wp:wrapNone/>
            <wp:docPr id="3" name="Picture 3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53BB">
        <w:rPr>
          <w:b/>
          <w:bCs/>
        </w:rPr>
        <w:t>3</w:t>
      </w:r>
      <w:r w:rsidR="00112B52" w:rsidRPr="00112B52">
        <w:rPr>
          <w:b/>
          <w:bCs/>
        </w:rPr>
        <w:t xml:space="preserve">. </w:t>
      </w:r>
      <w:r w:rsidR="00112B52" w:rsidRPr="00112B52">
        <w:rPr>
          <w:b/>
          <w:bCs/>
        </w:rPr>
        <w:br/>
        <w:t> </w:t>
      </w:r>
    </w:p>
    <w:p w14:paraId="42381210" w14:textId="2BDA2393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  <w:jc w:val="center"/>
      </w:pPr>
      <w:r w:rsidRPr="00DF0614">
        <w:rPr>
          <w:noProof/>
        </w:rPr>
        <w:drawing>
          <wp:inline distT="0" distB="0" distL="0" distR="0" wp14:anchorId="36D808A9" wp14:editId="345651E3">
            <wp:extent cx="2339439" cy="1646795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358"/>
                    <a:stretch/>
                  </pic:blipFill>
                  <pic:spPr bwMode="auto">
                    <a:xfrm>
                      <a:off x="0" y="0"/>
                      <a:ext cx="2346702" cy="1651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4944DD" w14:textId="16DF7CF3" w:rsidR="0001627F" w:rsidRPr="0001627F" w:rsidRDefault="0001627F" w:rsidP="0001627F">
      <w:pPr>
        <w:pStyle w:val="questionlevel-0"/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Pr="0001627F">
        <w:rPr>
          <w:rFonts w:ascii="Times New Roman" w:hAnsi="Times New Roman"/>
          <w:b/>
          <w:bCs/>
        </w:rPr>
        <w:t>Figure 2</w:t>
      </w:r>
    </w:p>
    <w:p w14:paraId="7C19D3FD" w14:textId="6956B1FC" w:rsidR="00112B52" w:rsidRPr="00DF0614" w:rsidRDefault="00112B52" w:rsidP="0001627F">
      <w:pPr>
        <w:pStyle w:val="questionlevel-1"/>
        <w:spacing w:before="360"/>
        <w:ind w:firstLine="0"/>
      </w:pPr>
      <w:r w:rsidRPr="00DF0614">
        <w:t xml:space="preserve">Figure </w:t>
      </w:r>
      <w:r w:rsidR="00A87A3A">
        <w:t>2</w:t>
      </w:r>
      <w:r w:rsidRPr="00DF0614">
        <w:t xml:space="preserve"> shows a sketch of a triangle </w:t>
      </w:r>
      <w:r w:rsidRPr="00DF0614">
        <w:rPr>
          <w:i/>
          <w:iCs/>
        </w:rPr>
        <w:t>ABC</w:t>
      </w:r>
      <w:r w:rsidRPr="00DF0614">
        <w:t xml:space="preserve"> with </w:t>
      </w:r>
      <w:r w:rsidRPr="00DF0614">
        <w:rPr>
          <w:i/>
          <w:iCs/>
        </w:rPr>
        <w:t>AB</w:t>
      </w:r>
      <w:r w:rsidRPr="00DF0614">
        <w:t xml:space="preserve"> = 3</w:t>
      </w:r>
      <w:r w:rsidRPr="00DF0614">
        <w:rPr>
          <w:i/>
          <w:iCs/>
        </w:rPr>
        <w:t>x</w:t>
      </w:r>
      <w:r w:rsidRPr="00DF0614">
        <w:t xml:space="preserve"> cm, </w:t>
      </w:r>
      <w:r w:rsidRPr="00DF0614">
        <w:rPr>
          <w:i/>
          <w:iCs/>
        </w:rPr>
        <w:t>AC</w:t>
      </w:r>
      <w:r w:rsidRPr="00DF0614">
        <w:t xml:space="preserve"> = 2</w:t>
      </w:r>
      <w:r w:rsidRPr="00DF0614">
        <w:rPr>
          <w:i/>
          <w:iCs/>
        </w:rPr>
        <w:t>x</w:t>
      </w:r>
      <w:r w:rsidRPr="00DF0614">
        <w:t xml:space="preserve"> cm and </w:t>
      </w:r>
      <w:r w:rsidRPr="00DF0614">
        <w:br/>
        <w:t xml:space="preserve">angle </w:t>
      </w:r>
      <w:r w:rsidRPr="00DF0614">
        <w:rPr>
          <w:i/>
          <w:iCs/>
        </w:rPr>
        <w:t>CAB</w:t>
      </w:r>
      <w:r w:rsidRPr="00DF0614">
        <w:t xml:space="preserve"> = 60°</w:t>
      </w:r>
    </w:p>
    <w:p w14:paraId="05E68B7F" w14:textId="7C1904D8" w:rsidR="00112B52" w:rsidRPr="00DF0614" w:rsidRDefault="00112B52" w:rsidP="0001627F">
      <w:pPr>
        <w:pStyle w:val="questionlevel-1"/>
        <w:ind w:firstLine="0"/>
      </w:pPr>
      <w:r w:rsidRPr="00DF0614">
        <w:t xml:space="preserve">Given that the area of triangle </w:t>
      </w:r>
      <w:r w:rsidRPr="00DF0614">
        <w:rPr>
          <w:i/>
          <w:iCs/>
        </w:rPr>
        <w:t>ABC</w:t>
      </w:r>
      <w:r w:rsidRPr="00DF0614">
        <w:t xml:space="preserve"> is</w:t>
      </w:r>
      <w:r w:rsidR="008453BB">
        <w:t xml:space="preserve"> </w:t>
      </w:r>
      <w:r w:rsidR="008453BB" w:rsidRPr="008453BB">
        <w:rPr>
          <w:position w:val="-8"/>
        </w:rPr>
        <w:object w:dxaOrig="580" w:dyaOrig="360" w14:anchorId="3E2725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8pt" o:ole="">
            <v:imagedata r:id="rId12" o:title=""/>
          </v:shape>
          <o:OLEObject Type="Embed" ProgID="Equation.DSMT4" ShapeID="_x0000_i1025" DrawAspect="Content" ObjectID="_1662909219" r:id="rId13"/>
        </w:object>
      </w:r>
      <w:r w:rsidR="008453BB">
        <w:t xml:space="preserve"> </w:t>
      </w:r>
      <w:r w:rsidRPr="00DF0614">
        <w:t>cm</w:t>
      </w:r>
      <w:r w:rsidRPr="00DF0614">
        <w:rPr>
          <w:vertAlign w:val="superscript"/>
        </w:rPr>
        <w:t>2</w:t>
      </w:r>
    </w:p>
    <w:p w14:paraId="788240E7" w14:textId="0A98A4E1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a</w:t>
      </w:r>
      <w:r w:rsidR="00112B52" w:rsidRPr="00DF0614">
        <w:t>)</w:t>
      </w:r>
      <w:r>
        <w:tab/>
      </w:r>
      <w:r w:rsidR="00112B52" w:rsidRPr="00DF0614">
        <w:t xml:space="preserve">show that </w:t>
      </w:r>
      <w:r w:rsidR="00112B52" w:rsidRPr="00DF0614">
        <w:rPr>
          <w:i/>
          <w:iCs/>
        </w:rPr>
        <w:t>x</w:t>
      </w:r>
      <w:r w:rsidR="00112B52" w:rsidRPr="00DF0614">
        <w:t xml:space="preserve"> =</w:t>
      </w:r>
      <w:bookmarkStart w:id="0" w:name="MTBlankEqn"/>
      <w:r w:rsidR="008453BB" w:rsidRPr="008453BB">
        <w:rPr>
          <w:position w:val="-8"/>
        </w:rPr>
        <w:object w:dxaOrig="480" w:dyaOrig="360" w14:anchorId="451809FB">
          <v:shape id="_x0000_i1026" type="#_x0000_t75" style="width:24pt;height:18pt" o:ole="">
            <v:imagedata r:id="rId14" o:title=""/>
          </v:shape>
          <o:OLEObject Type="Embed" ProgID="Equation.DSMT4" ShapeID="_x0000_i1026" DrawAspect="Content" ObjectID="_1662909220" r:id="rId15"/>
        </w:object>
      </w:r>
      <w:bookmarkEnd w:id="0"/>
      <w:r w:rsidR="008453BB">
        <w:t xml:space="preserve"> </w:t>
      </w:r>
    </w:p>
    <w:p w14:paraId="3800DFD8" w14:textId="77777777" w:rsidR="00112B52" w:rsidRPr="00112B52" w:rsidRDefault="00112B52" w:rsidP="00DF0614">
      <w:pPr>
        <w:pStyle w:val="partmarks"/>
      </w:pPr>
      <w:r w:rsidRPr="00112B52">
        <w:t>(3)</w:t>
      </w:r>
    </w:p>
    <w:p w14:paraId="14983A1D" w14:textId="54EF115C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b</w:t>
      </w:r>
      <w:r w:rsidR="00112B52" w:rsidRPr="00DF0614">
        <w:t>)</w:t>
      </w:r>
      <w:r>
        <w:tab/>
      </w:r>
      <w:r w:rsidR="00112B52" w:rsidRPr="00DF0614">
        <w:t xml:space="preserve">Hence find the exact length of </w:t>
      </w:r>
      <w:r w:rsidR="00112B52" w:rsidRPr="00DF0614">
        <w:rPr>
          <w:i/>
          <w:iCs/>
        </w:rPr>
        <w:t>BC</w:t>
      </w:r>
      <w:r w:rsidR="00112B52" w:rsidRPr="00DF0614">
        <w:t>, giving your answer as a simplified surd.</w:t>
      </w:r>
    </w:p>
    <w:p w14:paraId="2EFA1971" w14:textId="77777777" w:rsidR="00112B52" w:rsidRPr="00112B52" w:rsidRDefault="00112B52" w:rsidP="00DF0614">
      <w:pPr>
        <w:pStyle w:val="partmarks"/>
      </w:pPr>
      <w:r w:rsidRPr="00112B52">
        <w:t>(3)</w:t>
      </w:r>
    </w:p>
    <w:p w14:paraId="0CD418E7" w14:textId="3A8C14F1" w:rsidR="00112B52" w:rsidRPr="00112B52" w:rsidRDefault="00112B52" w:rsidP="0001627F">
      <w:pPr>
        <w:pStyle w:val="totalmarks"/>
      </w:pPr>
      <w:r w:rsidRPr="00112B52">
        <w:t xml:space="preserve"> (Total for </w:t>
      </w:r>
      <w:r w:rsidRPr="00DF0614">
        <w:t>Q</w:t>
      </w:r>
      <w:r w:rsidRPr="00112B52">
        <w:t>uestion</w:t>
      </w:r>
      <w:r w:rsidR="008453BB">
        <w:t xml:space="preserve"> 3 </w:t>
      </w:r>
      <w:r w:rsidRPr="00DF0614">
        <w:t>is</w:t>
      </w:r>
      <w:r w:rsidRPr="00112B52">
        <w:t xml:space="preserve"> 6 marks)</w:t>
      </w:r>
    </w:p>
    <w:p w14:paraId="3FCC0D4A" w14:textId="2EB5700F" w:rsidR="00112B52" w:rsidRPr="00DF0614" w:rsidRDefault="00112B52" w:rsidP="00DF0614">
      <w:pPr>
        <w:pStyle w:val="questionlevel-1"/>
        <w:rPr>
          <w:rFonts w:eastAsia="Calibri"/>
        </w:rPr>
      </w:pPr>
      <w:r w:rsidRPr="00DF0614">
        <w:rPr>
          <w:b/>
          <w:bCs/>
        </w:rPr>
        <w:br w:type="page"/>
      </w:r>
      <w:r w:rsidR="00342DF3"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0198BD27" wp14:editId="2001DD35">
            <wp:simplePos x="0" y="0"/>
            <wp:positionH relativeFrom="leftMargin">
              <wp:posOffset>306383</wp:posOffset>
            </wp:positionH>
            <wp:positionV relativeFrom="paragraph">
              <wp:posOffset>-13970</wp:posOffset>
            </wp:positionV>
            <wp:extent cx="247650" cy="247650"/>
            <wp:effectExtent l="0" t="0" r="0" b="0"/>
            <wp:wrapNone/>
            <wp:docPr id="4" name="Picture 4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53BB">
        <w:rPr>
          <w:b/>
          <w:bCs/>
        </w:rPr>
        <w:t>4</w:t>
      </w:r>
      <w:r w:rsidRPr="00DF0614">
        <w:rPr>
          <w:b/>
          <w:bCs/>
        </w:rPr>
        <w:t>.</w:t>
      </w:r>
      <w:r w:rsidR="0001627F">
        <w:rPr>
          <w:rFonts w:eastAsia="Calibri"/>
          <w:b/>
          <w:bCs/>
        </w:rPr>
        <w:tab/>
      </w:r>
      <w:r w:rsidRPr="00DF0614">
        <w:rPr>
          <w:rFonts w:eastAsia="Calibri"/>
          <w:i/>
          <w:iCs/>
        </w:rPr>
        <w:t xml:space="preserve">ABCD </w:t>
      </w:r>
      <w:r w:rsidRPr="00DF0614">
        <w:rPr>
          <w:rFonts w:eastAsia="Calibri"/>
        </w:rPr>
        <w:t>is a quadrilateral.</w:t>
      </w:r>
    </w:p>
    <w:p w14:paraId="1226B2A4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i/>
          <w:iCs/>
        </w:rPr>
      </w:pPr>
    </w:p>
    <w:p w14:paraId="71A0007D" w14:textId="6259E49F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i/>
          <w:iCs/>
        </w:rPr>
      </w:pPr>
      <w:r w:rsidRPr="00DF0614">
        <w:rPr>
          <w:rFonts w:eastAsia="Calibri"/>
          <w:i/>
          <w:noProof/>
        </w:rPr>
        <w:drawing>
          <wp:inline distT="0" distB="0" distL="0" distR="0" wp14:anchorId="03D13A99" wp14:editId="64E28D76">
            <wp:extent cx="4928235" cy="3182620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8235" cy="318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F9D1E" w14:textId="77777777" w:rsidR="00112B52" w:rsidRPr="00112B52" w:rsidRDefault="00112B52" w:rsidP="00112B52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i/>
          <w:iCs/>
        </w:rPr>
      </w:pPr>
    </w:p>
    <w:p w14:paraId="7D7B5C57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 xml:space="preserve">The area of triangle </w:t>
      </w:r>
      <w:r w:rsidRPr="00DF0614">
        <w:rPr>
          <w:rFonts w:eastAsia="Calibri"/>
          <w:i/>
          <w:iCs/>
        </w:rPr>
        <w:t xml:space="preserve">ACD </w:t>
      </w:r>
      <w:r w:rsidRPr="00DF0614">
        <w:rPr>
          <w:rFonts w:eastAsia="Calibri"/>
        </w:rPr>
        <w:t>is 250 cm</w:t>
      </w:r>
      <w:r w:rsidRPr="00DF0614">
        <w:rPr>
          <w:rFonts w:eastAsia="Calibri"/>
          <w:vertAlign w:val="superscript"/>
        </w:rPr>
        <w:t>2</w:t>
      </w:r>
    </w:p>
    <w:p w14:paraId="00926AA6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 xml:space="preserve">Calculate the area of the quadrilateral </w:t>
      </w:r>
      <w:r w:rsidRPr="00DF0614">
        <w:rPr>
          <w:rFonts w:eastAsia="Calibri"/>
          <w:i/>
          <w:iCs/>
        </w:rPr>
        <w:t>ABCD</w:t>
      </w:r>
      <w:r w:rsidRPr="00DF0614">
        <w:rPr>
          <w:rFonts w:eastAsia="Calibri"/>
        </w:rPr>
        <w:t>.</w:t>
      </w:r>
    </w:p>
    <w:p w14:paraId="0C120B4B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>Show your working clearly.</w:t>
      </w:r>
    </w:p>
    <w:p w14:paraId="2B47FD70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>Give your answer correct to 3 significant figures.</w:t>
      </w:r>
    </w:p>
    <w:p w14:paraId="03D271B8" w14:textId="0D14C6B5" w:rsidR="00112B52" w:rsidRPr="00112B52" w:rsidRDefault="00112B52" w:rsidP="00DF0614">
      <w:pPr>
        <w:pStyle w:val="totalmarks"/>
      </w:pPr>
      <w:r w:rsidRPr="00112B52">
        <w:rPr>
          <w:rFonts w:eastAsia="Calibri"/>
        </w:rPr>
        <w:t xml:space="preserve"> (Total for Question </w:t>
      </w:r>
      <w:r w:rsidR="008453BB">
        <w:rPr>
          <w:rFonts w:eastAsia="Calibri"/>
        </w:rPr>
        <w:t>4</w:t>
      </w:r>
      <w:r w:rsidRPr="00112B52">
        <w:rPr>
          <w:rFonts w:eastAsia="Calibri"/>
        </w:rPr>
        <w:t xml:space="preserve"> is 6 marks)</w:t>
      </w:r>
    </w:p>
    <w:p w14:paraId="3B614845" w14:textId="77777777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  <w:bookmarkStart w:id="1" w:name="_Hlk42539484"/>
    </w:p>
    <w:p w14:paraId="1E1E458A" w14:textId="77777777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</w:p>
    <w:p w14:paraId="0A669553" w14:textId="77777777" w:rsidR="0001627F" w:rsidRDefault="0001627F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0A5E7F6D" w14:textId="30E9BD36" w:rsidR="00112B52" w:rsidRPr="00DF0614" w:rsidRDefault="008453BB" w:rsidP="00DF0614">
      <w:pPr>
        <w:pStyle w:val="questionlevel-1"/>
        <w:rPr>
          <w:rFonts w:eastAsia="Calibri"/>
        </w:rPr>
      </w:pPr>
      <w:r>
        <w:rPr>
          <w:b/>
          <w:bCs/>
        </w:rPr>
        <w:lastRenderedPageBreak/>
        <w:t>5</w:t>
      </w:r>
      <w:r w:rsidR="00112B52" w:rsidRPr="00DF0614">
        <w:rPr>
          <w:b/>
          <w:bCs/>
        </w:rPr>
        <w:t>.</w:t>
      </w:r>
      <w:r w:rsidR="0001627F">
        <w:rPr>
          <w:rFonts w:eastAsia="Calibri"/>
          <w:b/>
          <w:bCs/>
        </w:rPr>
        <w:tab/>
      </w:r>
      <w:r w:rsidR="00112B52" w:rsidRPr="00DF0614">
        <w:rPr>
          <w:rFonts w:eastAsia="Calibri"/>
        </w:rPr>
        <w:t xml:space="preserve">Here is triangle </w:t>
      </w:r>
      <w:r w:rsidR="00112B52" w:rsidRPr="00DF0614">
        <w:rPr>
          <w:rFonts w:eastAsia="Calibri"/>
          <w:i/>
          <w:iCs/>
        </w:rPr>
        <w:t>ABC</w:t>
      </w:r>
      <w:r w:rsidR="00112B52" w:rsidRPr="00DF0614">
        <w:rPr>
          <w:rFonts w:eastAsia="Calibri"/>
        </w:rPr>
        <w:t>.</w:t>
      </w:r>
    </w:p>
    <w:p w14:paraId="664B263A" w14:textId="77777777" w:rsidR="00112B52" w:rsidRPr="00112B52" w:rsidRDefault="00112B52" w:rsidP="00112B52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left="-567" w:right="0" w:firstLine="567"/>
        <w:rPr>
          <w:rFonts w:eastAsia="Calibri"/>
        </w:rPr>
      </w:pPr>
    </w:p>
    <w:p w14:paraId="6C0670A9" w14:textId="320D7325" w:rsidR="00112B52" w:rsidRPr="00112B52" w:rsidRDefault="00112B52" w:rsidP="00112B52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left="-567" w:right="0" w:firstLine="567"/>
        <w:jc w:val="right"/>
        <w:rPr>
          <w:rFonts w:eastAsia="Calibri"/>
        </w:rPr>
      </w:pPr>
      <w:r w:rsidRPr="00DF0614">
        <w:rPr>
          <w:rFonts w:eastAsia="Calibri"/>
          <w:noProof/>
        </w:rPr>
        <w:drawing>
          <wp:inline distT="0" distB="0" distL="0" distR="0" wp14:anchorId="0CC1C006" wp14:editId="1D7BD0FE">
            <wp:extent cx="4750435" cy="22447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0435" cy="224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CEB52" w14:textId="77777777" w:rsidR="00112B52" w:rsidRPr="00112B52" w:rsidRDefault="00112B52" w:rsidP="00112B52">
      <w:pPr>
        <w:tabs>
          <w:tab w:val="left" w:pos="0"/>
          <w:tab w:val="left" w:pos="426"/>
        </w:tabs>
        <w:suppressAutoHyphens w:val="0"/>
        <w:autoSpaceDE w:val="0"/>
        <w:autoSpaceDN w:val="0"/>
        <w:adjustRightInd w:val="0"/>
        <w:spacing w:before="0"/>
        <w:ind w:left="-567" w:right="0" w:firstLine="567"/>
        <w:rPr>
          <w:rFonts w:eastAsia="Calibri"/>
        </w:rPr>
      </w:pPr>
    </w:p>
    <w:p w14:paraId="467C803B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 xml:space="preserve">Calculate the value of </w:t>
      </w:r>
      <w:r w:rsidRPr="00DF0614">
        <w:rPr>
          <w:rFonts w:eastAsia="Calibri"/>
          <w:i/>
          <w:iCs/>
        </w:rPr>
        <w:t>x</w:t>
      </w:r>
      <w:r w:rsidRPr="00DF0614">
        <w:rPr>
          <w:rFonts w:eastAsia="Calibri"/>
        </w:rPr>
        <w:t>.</w:t>
      </w:r>
    </w:p>
    <w:p w14:paraId="3150304D" w14:textId="77777777" w:rsidR="00112B52" w:rsidRPr="00DF0614" w:rsidRDefault="00112B52" w:rsidP="0001627F">
      <w:pPr>
        <w:pStyle w:val="questionlevel-1"/>
        <w:ind w:firstLine="0"/>
        <w:rPr>
          <w:rFonts w:eastAsia="Calibri"/>
        </w:rPr>
      </w:pPr>
      <w:r w:rsidRPr="00DF0614">
        <w:rPr>
          <w:rFonts w:eastAsia="Calibri"/>
        </w:rPr>
        <w:t>Give your answer correct to 3 significant figures.</w:t>
      </w:r>
    </w:p>
    <w:p w14:paraId="6C59BDC8" w14:textId="039E65D0" w:rsidR="00112B52" w:rsidRPr="00112B52" w:rsidRDefault="00112B52" w:rsidP="00DF0614">
      <w:pPr>
        <w:pStyle w:val="totalmarks"/>
        <w:rPr>
          <w:rFonts w:eastAsia="Calibri"/>
        </w:rPr>
      </w:pPr>
      <w:r w:rsidRPr="00112B52">
        <w:rPr>
          <w:rFonts w:eastAsia="Calibri"/>
        </w:rPr>
        <w:t xml:space="preserve"> (Total for Question </w:t>
      </w:r>
      <w:r w:rsidR="008453BB">
        <w:rPr>
          <w:rFonts w:eastAsia="Calibri"/>
        </w:rPr>
        <w:t>5</w:t>
      </w:r>
      <w:r w:rsidRPr="00112B52">
        <w:rPr>
          <w:rFonts w:eastAsia="Calibri"/>
        </w:rPr>
        <w:t xml:space="preserve"> is 5 marks)</w:t>
      </w:r>
    </w:p>
    <w:p w14:paraId="49D28A42" w14:textId="6181192A" w:rsidR="00112B52" w:rsidRPr="00112B52" w:rsidRDefault="00342DF3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0AEEB831" wp14:editId="6956D145">
            <wp:simplePos x="0" y="0"/>
            <wp:positionH relativeFrom="leftMargin">
              <wp:posOffset>292735</wp:posOffset>
            </wp:positionH>
            <wp:positionV relativeFrom="paragraph">
              <wp:posOffset>236533</wp:posOffset>
            </wp:positionV>
            <wp:extent cx="247650" cy="247650"/>
            <wp:effectExtent l="0" t="0" r="0" b="0"/>
            <wp:wrapNone/>
            <wp:docPr id="5" name="Picture 5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bookmarkEnd w:id="1"/>
    <w:p w14:paraId="2C34C30D" w14:textId="746F00DD" w:rsidR="00112B52" w:rsidRPr="00112B52" w:rsidRDefault="008453BB" w:rsidP="00112B52">
      <w:pPr>
        <w:shd w:val="clear" w:color="auto" w:fill="FFFFFF"/>
        <w:suppressAutoHyphens w:val="0"/>
        <w:spacing w:before="0" w:after="150"/>
        <w:ind w:right="0"/>
        <w:rPr>
          <w:b/>
          <w:bCs/>
          <w:noProof/>
        </w:rPr>
      </w:pPr>
      <w:r>
        <w:rPr>
          <w:b/>
          <w:bCs/>
          <w:noProof/>
        </w:rPr>
        <w:t>6</w:t>
      </w:r>
      <w:r w:rsidR="00112B52" w:rsidRPr="00112B52">
        <w:rPr>
          <w:b/>
          <w:bCs/>
          <w:noProof/>
        </w:rPr>
        <w:t>.</w:t>
      </w:r>
    </w:p>
    <w:p w14:paraId="7F2B9506" w14:textId="44D943F2" w:rsidR="00112B52" w:rsidRPr="00112B52" w:rsidRDefault="00112B52" w:rsidP="00112B52">
      <w:pPr>
        <w:shd w:val="clear" w:color="auto" w:fill="FFFFFF"/>
        <w:suppressAutoHyphens w:val="0"/>
        <w:spacing w:before="0" w:after="150"/>
        <w:ind w:right="0"/>
        <w:jc w:val="right"/>
      </w:pPr>
      <w:r w:rsidRPr="00DF0614">
        <w:rPr>
          <w:noProof/>
        </w:rPr>
        <w:drawing>
          <wp:inline distT="0" distB="0" distL="0" distR="0" wp14:anchorId="7FF061BE" wp14:editId="3E93BD7D">
            <wp:extent cx="4572000" cy="1579245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0F613" w14:textId="77777777" w:rsidR="00112B52" w:rsidRPr="00112B52" w:rsidRDefault="00112B52" w:rsidP="00112B52">
      <w:pPr>
        <w:shd w:val="clear" w:color="auto" w:fill="FFFFFF"/>
        <w:suppressAutoHyphens w:val="0"/>
        <w:spacing w:before="0"/>
        <w:ind w:right="0"/>
        <w:jc w:val="center"/>
      </w:pPr>
      <w:r w:rsidRPr="00112B52">
        <w:rPr>
          <w:b/>
          <w:bCs/>
        </w:rPr>
        <w:t>Figure 3</w:t>
      </w:r>
    </w:p>
    <w:p w14:paraId="2DED0A26" w14:textId="77777777" w:rsidR="00112B52" w:rsidRPr="00DF0614" w:rsidRDefault="00112B52" w:rsidP="0001627F">
      <w:pPr>
        <w:pStyle w:val="questionlevel-1"/>
        <w:ind w:firstLine="0"/>
      </w:pPr>
      <w:r w:rsidRPr="00DF0614">
        <w:t>Figure 3 shows the design for a structure used to support a roof.</w:t>
      </w:r>
    </w:p>
    <w:p w14:paraId="79AB2613" w14:textId="77777777" w:rsidR="00112B52" w:rsidRPr="00DF0614" w:rsidRDefault="00112B52" w:rsidP="0001627F">
      <w:pPr>
        <w:pStyle w:val="questionlevel-1"/>
        <w:ind w:firstLine="0"/>
      </w:pPr>
      <w:r w:rsidRPr="00DF0614">
        <w:t xml:space="preserve">The structure consists of four wooden beams, </w:t>
      </w:r>
      <w:r w:rsidRPr="00DF0614">
        <w:rPr>
          <w:i/>
          <w:iCs/>
        </w:rPr>
        <w:t>AB</w:t>
      </w:r>
      <w:r w:rsidRPr="00DF0614">
        <w:t xml:space="preserve">, </w:t>
      </w:r>
      <w:r w:rsidRPr="00DF0614">
        <w:rPr>
          <w:i/>
          <w:iCs/>
        </w:rPr>
        <w:t>BD</w:t>
      </w:r>
      <w:r w:rsidRPr="00DF0614">
        <w:t xml:space="preserve">, </w:t>
      </w:r>
      <w:r w:rsidRPr="00DF0614">
        <w:rPr>
          <w:i/>
          <w:iCs/>
        </w:rPr>
        <w:t xml:space="preserve">BC </w:t>
      </w:r>
      <w:r w:rsidRPr="00DF0614">
        <w:t xml:space="preserve">and </w:t>
      </w:r>
      <w:r w:rsidRPr="00DF0614">
        <w:rPr>
          <w:i/>
          <w:iCs/>
        </w:rPr>
        <w:t>AD</w:t>
      </w:r>
      <w:r w:rsidRPr="00DF0614">
        <w:t>.</w:t>
      </w:r>
    </w:p>
    <w:p w14:paraId="35E091AD" w14:textId="77777777" w:rsidR="00112B52" w:rsidRPr="00DF0614" w:rsidRDefault="00112B52" w:rsidP="0001627F">
      <w:pPr>
        <w:pStyle w:val="questionlevel-1"/>
        <w:ind w:firstLine="0"/>
      </w:pPr>
      <w:r w:rsidRPr="00DF0614">
        <w:t xml:space="preserve">Given </w:t>
      </w:r>
      <w:r w:rsidRPr="00DF0614">
        <w:rPr>
          <w:i/>
          <w:iCs/>
        </w:rPr>
        <w:t xml:space="preserve">AB </w:t>
      </w:r>
      <w:r w:rsidRPr="00DF0614">
        <w:t xml:space="preserve">= 6.5 m, </w:t>
      </w:r>
      <w:r w:rsidRPr="00DF0614">
        <w:rPr>
          <w:i/>
          <w:iCs/>
        </w:rPr>
        <w:t xml:space="preserve">BC </w:t>
      </w:r>
      <w:r w:rsidRPr="00DF0614">
        <w:t xml:space="preserve">= </w:t>
      </w:r>
      <w:r w:rsidRPr="00DF0614">
        <w:rPr>
          <w:i/>
          <w:iCs/>
        </w:rPr>
        <w:t xml:space="preserve">BD </w:t>
      </w:r>
      <w:r w:rsidRPr="00DF0614">
        <w:t xml:space="preserve">= 4.7 m and angle </w:t>
      </w:r>
      <w:r w:rsidRPr="00DF0614">
        <w:rPr>
          <w:i/>
          <w:iCs/>
        </w:rPr>
        <w:t xml:space="preserve">BAC </w:t>
      </w:r>
      <w:r w:rsidRPr="00DF0614">
        <w:t>= 35°</w:t>
      </w:r>
    </w:p>
    <w:p w14:paraId="03416D8C" w14:textId="1EAD5CD2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a</w:t>
      </w:r>
      <w:r w:rsidR="00112B52" w:rsidRPr="00DF0614">
        <w:t>)</w:t>
      </w:r>
      <w:r>
        <w:tab/>
      </w:r>
      <w:r w:rsidR="00112B52" w:rsidRPr="00DF0614">
        <w:t xml:space="preserve">find, to one decimal place, the size of angle </w:t>
      </w:r>
      <w:r w:rsidR="00112B52" w:rsidRPr="00DF0614">
        <w:rPr>
          <w:i/>
          <w:iCs/>
        </w:rPr>
        <w:t>ACB</w:t>
      </w:r>
      <w:r w:rsidR="00112B52" w:rsidRPr="00DF0614">
        <w:t>,</w:t>
      </w:r>
    </w:p>
    <w:p w14:paraId="00144338" w14:textId="77777777" w:rsidR="00112B52" w:rsidRPr="00112B52" w:rsidRDefault="00112B52" w:rsidP="00DF0614">
      <w:pPr>
        <w:pStyle w:val="partmarks"/>
      </w:pPr>
      <w:r w:rsidRPr="00112B52">
        <w:t>(3)</w:t>
      </w:r>
    </w:p>
    <w:p w14:paraId="24636708" w14:textId="3F28514F" w:rsidR="00112B52" w:rsidRPr="00DF0614" w:rsidRDefault="0001627F" w:rsidP="00DF0614">
      <w:pPr>
        <w:pStyle w:val="questionlevel-2"/>
      </w:pPr>
      <w:r>
        <w:tab/>
      </w:r>
      <w:r w:rsidR="00112B52" w:rsidRPr="00DF0614">
        <w:t>(</w:t>
      </w:r>
      <w:r w:rsidR="00112B52" w:rsidRPr="0001627F">
        <w:rPr>
          <w:i/>
          <w:iCs/>
        </w:rPr>
        <w:t>b</w:t>
      </w:r>
      <w:r w:rsidR="00112B52" w:rsidRPr="00DF0614">
        <w:t>)</w:t>
      </w:r>
      <w:r>
        <w:tab/>
      </w:r>
      <w:r w:rsidR="00112B52" w:rsidRPr="00DF0614">
        <w:t>find, to the nearest metre, the total length of wood required to make this structure.</w:t>
      </w:r>
    </w:p>
    <w:p w14:paraId="14746469" w14:textId="6D993E1B" w:rsidR="00112B52" w:rsidRPr="00112B52" w:rsidRDefault="00112B52" w:rsidP="00DF0614">
      <w:pPr>
        <w:pStyle w:val="partmarks"/>
      </w:pPr>
      <w:r w:rsidRPr="00112B52">
        <w:t>(3)</w:t>
      </w:r>
    </w:p>
    <w:p w14:paraId="503CD617" w14:textId="4AA56B8B" w:rsidR="00112B52" w:rsidRPr="00112B52" w:rsidRDefault="00112B52" w:rsidP="00DF0614">
      <w:pPr>
        <w:pStyle w:val="totalmarks"/>
      </w:pPr>
      <w:r w:rsidRPr="00112B52">
        <w:t xml:space="preserve">(Total for </w:t>
      </w:r>
      <w:r w:rsidRPr="00DF0614">
        <w:t>Q</w:t>
      </w:r>
      <w:r w:rsidRPr="00112B52">
        <w:t>uestion</w:t>
      </w:r>
      <w:r w:rsidRPr="00DF0614">
        <w:t xml:space="preserve"> </w:t>
      </w:r>
      <w:r w:rsidR="008453BB">
        <w:t>6</w:t>
      </w:r>
      <w:r w:rsidRPr="00112B52">
        <w:t xml:space="preserve"> </w:t>
      </w:r>
      <w:r w:rsidRPr="00DF0614">
        <w:t>is</w:t>
      </w:r>
      <w:r w:rsidRPr="00112B52">
        <w:t xml:space="preserve"> 6 marks)</w:t>
      </w:r>
    </w:p>
    <w:p w14:paraId="1F14FA11" w14:textId="77777777" w:rsidR="00342DF3" w:rsidRDefault="00342DF3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p w14:paraId="590791FC" w14:textId="02CA1660" w:rsidR="00112B52" w:rsidRPr="00DF0614" w:rsidRDefault="00342DF3" w:rsidP="00DF0614">
      <w:pPr>
        <w:pStyle w:val="questionlevel-1"/>
        <w:rPr>
          <w:rFonts w:eastAsia="Calibri"/>
          <w:lang w:eastAsia="en-US"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1" locked="0" layoutInCell="1" allowOverlap="1" wp14:anchorId="1DC91D32" wp14:editId="1EF9A172">
            <wp:simplePos x="0" y="0"/>
            <wp:positionH relativeFrom="leftMargin">
              <wp:posOffset>292735</wp:posOffset>
            </wp:positionH>
            <wp:positionV relativeFrom="paragraph">
              <wp:posOffset>-27618</wp:posOffset>
            </wp:positionV>
            <wp:extent cx="247650" cy="247650"/>
            <wp:effectExtent l="0" t="0" r="0" b="0"/>
            <wp:wrapNone/>
            <wp:docPr id="8" name="Picture 8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53BB">
        <w:rPr>
          <w:b/>
          <w:bCs/>
        </w:rPr>
        <w:t>7</w:t>
      </w:r>
      <w:r w:rsidR="00112B52" w:rsidRPr="00DF0614">
        <w:rPr>
          <w:rFonts w:eastAsia="Calibri"/>
          <w:b/>
          <w:bCs/>
          <w:lang w:eastAsia="en-US"/>
        </w:rPr>
        <w:t>.</w:t>
      </w:r>
      <w:r w:rsidR="0001627F">
        <w:rPr>
          <w:rFonts w:eastAsia="Calibri"/>
          <w:b/>
          <w:bCs/>
          <w:lang w:eastAsia="en-US"/>
        </w:rPr>
        <w:tab/>
      </w:r>
      <w:r w:rsidR="00112B52" w:rsidRPr="00DF0614">
        <w:rPr>
          <w:rFonts w:eastAsia="Calibri"/>
          <w:lang w:eastAsia="en-US"/>
        </w:rPr>
        <w:t xml:space="preserve">A parallelogram </w:t>
      </w:r>
      <w:r w:rsidR="00112B52" w:rsidRPr="00DF0614">
        <w:rPr>
          <w:rFonts w:eastAsia="Calibri"/>
          <w:i/>
          <w:iCs/>
          <w:lang w:eastAsia="en-US"/>
        </w:rPr>
        <w:t xml:space="preserve">ABCD </w:t>
      </w:r>
      <w:r w:rsidR="00112B52" w:rsidRPr="00DF0614">
        <w:rPr>
          <w:rFonts w:eastAsia="Calibri"/>
          <w:lang w:eastAsia="en-US"/>
        </w:rPr>
        <w:t>has area 40 cm</w:t>
      </w:r>
      <w:r w:rsidR="00112B52" w:rsidRPr="00DF0614">
        <w:rPr>
          <w:rFonts w:eastAsia="Calibri"/>
          <w:vertAlign w:val="superscript"/>
          <w:lang w:eastAsia="en-US"/>
        </w:rPr>
        <w:t>2</w:t>
      </w:r>
    </w:p>
    <w:p w14:paraId="2B630E4B" w14:textId="77777777" w:rsidR="00112B52" w:rsidRPr="00DF0614" w:rsidRDefault="00112B52" w:rsidP="0001627F">
      <w:pPr>
        <w:pStyle w:val="questionlevel-1"/>
        <w:ind w:firstLine="0"/>
        <w:rPr>
          <w:rFonts w:eastAsia="Calibri"/>
          <w:lang w:eastAsia="en-US"/>
        </w:rPr>
      </w:pPr>
      <w:r w:rsidRPr="00DF0614">
        <w:rPr>
          <w:rFonts w:eastAsia="Calibri"/>
          <w:lang w:eastAsia="en-US"/>
        </w:rPr>
        <w:t xml:space="preserve">Given that </w:t>
      </w:r>
      <w:r w:rsidRPr="00DF0614">
        <w:rPr>
          <w:rFonts w:eastAsia="Calibri"/>
          <w:i/>
          <w:iCs/>
          <w:lang w:eastAsia="en-US"/>
        </w:rPr>
        <w:t xml:space="preserve">AB </w:t>
      </w:r>
      <w:r w:rsidRPr="00DF0614">
        <w:rPr>
          <w:rFonts w:eastAsia="Calibri"/>
          <w:lang w:eastAsia="en-US"/>
        </w:rPr>
        <w:t xml:space="preserve">has length 10 cm, </w:t>
      </w:r>
      <w:r w:rsidRPr="00DF0614">
        <w:rPr>
          <w:rFonts w:eastAsia="Calibri"/>
          <w:i/>
          <w:iCs/>
          <w:lang w:eastAsia="en-US"/>
        </w:rPr>
        <w:t xml:space="preserve">BC </w:t>
      </w:r>
      <w:r w:rsidRPr="00DF0614">
        <w:rPr>
          <w:rFonts w:eastAsia="Calibri"/>
          <w:lang w:eastAsia="en-US"/>
        </w:rPr>
        <w:t xml:space="preserve">has length 6 cm and angle </w:t>
      </w:r>
      <w:r w:rsidRPr="00DF0614">
        <w:rPr>
          <w:rFonts w:eastAsia="Calibri"/>
          <w:i/>
          <w:iCs/>
          <w:lang w:eastAsia="en-US"/>
        </w:rPr>
        <w:t xml:space="preserve">DAB </w:t>
      </w:r>
      <w:r w:rsidRPr="00DF0614">
        <w:rPr>
          <w:rFonts w:eastAsia="Calibri"/>
          <w:lang w:eastAsia="en-US"/>
        </w:rPr>
        <w:t>is obtuse, find</w:t>
      </w:r>
    </w:p>
    <w:p w14:paraId="2981C03C" w14:textId="772ABC36" w:rsidR="00112B52" w:rsidRPr="00DF0614" w:rsidRDefault="0001627F" w:rsidP="00DF0614">
      <w:pPr>
        <w:pStyle w:val="questionlevel-2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112B52" w:rsidRPr="00DF0614">
        <w:rPr>
          <w:rFonts w:eastAsia="Calibri"/>
          <w:lang w:eastAsia="en-US"/>
        </w:rPr>
        <w:t>(</w:t>
      </w:r>
      <w:r w:rsidR="00112B52" w:rsidRPr="00DF0614">
        <w:rPr>
          <w:rFonts w:eastAsia="Calibri"/>
          <w:i/>
          <w:iCs/>
          <w:lang w:eastAsia="en-US"/>
        </w:rPr>
        <w:t>a</w:t>
      </w:r>
      <w:r w:rsidR="00112B52" w:rsidRPr="00DF0614">
        <w:rPr>
          <w:rFonts w:eastAsia="Calibri"/>
          <w:lang w:eastAsia="en-US"/>
        </w:rPr>
        <w:t>)</w:t>
      </w:r>
      <w:r w:rsidR="00112B52" w:rsidRPr="00DF0614">
        <w:rPr>
          <w:rFonts w:eastAsia="Calibri"/>
          <w:i/>
          <w:iCs/>
          <w:lang w:eastAsia="en-US"/>
        </w:rPr>
        <w:tab/>
      </w:r>
      <w:r w:rsidR="00112B52" w:rsidRPr="00DF0614">
        <w:rPr>
          <w:rFonts w:eastAsia="Calibri"/>
          <w:lang w:eastAsia="en-US"/>
        </w:rPr>
        <w:t xml:space="preserve">the size of angle </w:t>
      </w:r>
      <w:r w:rsidR="00112B52" w:rsidRPr="00DF0614">
        <w:rPr>
          <w:rFonts w:eastAsia="Calibri"/>
          <w:i/>
          <w:iCs/>
          <w:lang w:eastAsia="en-US"/>
        </w:rPr>
        <w:t>DAB</w:t>
      </w:r>
      <w:r w:rsidR="00112B52" w:rsidRPr="00DF0614">
        <w:rPr>
          <w:rFonts w:eastAsia="Calibri"/>
          <w:lang w:eastAsia="en-US"/>
        </w:rPr>
        <w:t>, in degrees, to 2 decimal places,</w:t>
      </w:r>
    </w:p>
    <w:p w14:paraId="71B8953C" w14:textId="77777777" w:rsidR="00112B52" w:rsidRPr="00112B52" w:rsidRDefault="00112B52" w:rsidP="00DF0614">
      <w:pPr>
        <w:pStyle w:val="partmarks"/>
        <w:rPr>
          <w:rFonts w:eastAsia="Calibri"/>
          <w:lang w:eastAsia="en-US"/>
        </w:rPr>
      </w:pPr>
      <w:r w:rsidRPr="00112B52">
        <w:rPr>
          <w:rFonts w:eastAsia="Calibri"/>
          <w:lang w:eastAsia="en-US"/>
        </w:rPr>
        <w:t>(3)</w:t>
      </w:r>
    </w:p>
    <w:p w14:paraId="51421E06" w14:textId="3D836B63" w:rsidR="00112B52" w:rsidRPr="00DF0614" w:rsidRDefault="0001627F" w:rsidP="00DF0614">
      <w:pPr>
        <w:pStyle w:val="questionlevel-2"/>
        <w:rPr>
          <w:rFonts w:eastAsia="Calibri"/>
          <w:lang w:eastAsia="en-US"/>
        </w:rPr>
      </w:pPr>
      <w:r>
        <w:rPr>
          <w:rFonts w:eastAsia="Calibri"/>
          <w:lang w:eastAsia="en-US"/>
        </w:rPr>
        <w:tab/>
      </w:r>
      <w:r w:rsidR="00112B52" w:rsidRPr="00DF0614">
        <w:rPr>
          <w:rFonts w:eastAsia="Calibri"/>
          <w:lang w:eastAsia="en-US"/>
        </w:rPr>
        <w:t>(</w:t>
      </w:r>
      <w:r w:rsidR="00112B52" w:rsidRPr="00DF0614">
        <w:rPr>
          <w:rFonts w:eastAsia="Calibri"/>
          <w:i/>
          <w:iCs/>
          <w:lang w:eastAsia="en-US"/>
        </w:rPr>
        <w:t>b</w:t>
      </w:r>
      <w:r w:rsidR="00112B52" w:rsidRPr="00DF0614">
        <w:rPr>
          <w:rFonts w:eastAsia="Calibri"/>
          <w:lang w:eastAsia="en-US"/>
        </w:rPr>
        <w:t>)</w:t>
      </w:r>
      <w:r w:rsidR="00112B52" w:rsidRPr="00DF0614">
        <w:rPr>
          <w:rFonts w:eastAsia="Calibri"/>
          <w:i/>
          <w:iCs/>
          <w:lang w:eastAsia="en-US"/>
        </w:rPr>
        <w:tab/>
      </w:r>
      <w:r w:rsidR="00112B52" w:rsidRPr="00DF0614">
        <w:rPr>
          <w:rFonts w:eastAsia="Calibri"/>
          <w:lang w:eastAsia="en-US"/>
        </w:rPr>
        <w:t xml:space="preserve">the length of diagonal </w:t>
      </w:r>
      <w:r w:rsidR="00112B52" w:rsidRPr="00DF0614">
        <w:rPr>
          <w:rFonts w:eastAsia="Calibri"/>
          <w:i/>
          <w:iCs/>
          <w:lang w:eastAsia="en-US"/>
        </w:rPr>
        <w:t>BD</w:t>
      </w:r>
      <w:r w:rsidR="00112B52" w:rsidRPr="00DF0614">
        <w:rPr>
          <w:rFonts w:eastAsia="Calibri"/>
          <w:lang w:eastAsia="en-US"/>
        </w:rPr>
        <w:t>, in cm, to one decimal place.</w:t>
      </w:r>
    </w:p>
    <w:p w14:paraId="7086B680" w14:textId="77777777" w:rsidR="00112B52" w:rsidRPr="00112B52" w:rsidRDefault="00112B52" w:rsidP="00DF0614">
      <w:pPr>
        <w:pStyle w:val="partmarks"/>
        <w:rPr>
          <w:rFonts w:eastAsia="Calibri"/>
          <w:lang w:eastAsia="en-US"/>
        </w:rPr>
      </w:pPr>
      <w:r w:rsidRPr="00112B52">
        <w:rPr>
          <w:rFonts w:eastAsia="Calibri"/>
          <w:lang w:eastAsia="en-US"/>
        </w:rPr>
        <w:t>(2)</w:t>
      </w:r>
    </w:p>
    <w:p w14:paraId="16D4FC43" w14:textId="56A43F0A" w:rsidR="00112B52" w:rsidRPr="00112B52" w:rsidRDefault="00112B52" w:rsidP="00DF0614">
      <w:pPr>
        <w:pStyle w:val="totalmarks"/>
      </w:pPr>
      <w:r w:rsidRPr="00112B52">
        <w:t xml:space="preserve">(Total for </w:t>
      </w:r>
      <w:r w:rsidRPr="00DF0614">
        <w:t>Q</w:t>
      </w:r>
      <w:r w:rsidRPr="00112B52">
        <w:t>uestion</w:t>
      </w:r>
      <w:r w:rsidRPr="00DF0614">
        <w:t xml:space="preserve"> </w:t>
      </w:r>
      <w:r w:rsidR="008453BB">
        <w:t>7</w:t>
      </w:r>
      <w:r w:rsidRPr="00112B52">
        <w:t xml:space="preserve"> </w:t>
      </w:r>
      <w:r w:rsidRPr="00DF0614">
        <w:t>is</w:t>
      </w:r>
      <w:r w:rsidRPr="00112B52">
        <w:t xml:space="preserve"> </w:t>
      </w:r>
      <w:r w:rsidRPr="00DF0614">
        <w:t>5</w:t>
      </w:r>
      <w:r w:rsidRPr="00112B52">
        <w:t xml:space="preserve"> marks)</w:t>
      </w:r>
    </w:p>
    <w:p w14:paraId="223C0E20" w14:textId="0BD61A79" w:rsidR="00112B52" w:rsidRPr="00112B52" w:rsidRDefault="00342DF3" w:rsidP="00112B52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30613DA5" wp14:editId="1BA172E2">
            <wp:simplePos x="0" y="0"/>
            <wp:positionH relativeFrom="leftMargin">
              <wp:posOffset>292735</wp:posOffset>
            </wp:positionH>
            <wp:positionV relativeFrom="paragraph">
              <wp:posOffset>223207</wp:posOffset>
            </wp:positionV>
            <wp:extent cx="247650" cy="247650"/>
            <wp:effectExtent l="0" t="0" r="0" b="0"/>
            <wp:wrapNone/>
            <wp:docPr id="7" name="Picture 7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F6A49C" w14:textId="34ADD521" w:rsidR="00112B52" w:rsidRPr="00112B52" w:rsidRDefault="00AE2CB5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b/>
          <w:bCs/>
        </w:rPr>
      </w:pPr>
      <w:r>
        <w:rPr>
          <w:b/>
          <w:bCs/>
        </w:rPr>
        <w:t>8</w:t>
      </w:r>
      <w:r w:rsidR="00112B52" w:rsidRPr="00112B52">
        <w:rPr>
          <w:b/>
          <w:bCs/>
          <w:lang w:eastAsia="en-US"/>
        </w:rPr>
        <w:t>.</w:t>
      </w:r>
      <w:r w:rsidR="00112B52" w:rsidRPr="00112B52">
        <w:rPr>
          <w:b/>
          <w:bCs/>
          <w:lang w:eastAsia="en-US"/>
        </w:rPr>
        <w:tab/>
      </w:r>
    </w:p>
    <w:p w14:paraId="3515DD59" w14:textId="38934C3C" w:rsidR="00112B52" w:rsidRPr="00112B52" w:rsidRDefault="00112B52" w:rsidP="00112B52">
      <w:pPr>
        <w:suppressAutoHyphens w:val="0"/>
        <w:autoSpaceDE w:val="0"/>
        <w:autoSpaceDN w:val="0"/>
        <w:adjustRightInd w:val="0"/>
        <w:spacing w:before="0" w:line="360" w:lineRule="auto"/>
        <w:ind w:right="0"/>
        <w:jc w:val="center"/>
        <w:rPr>
          <w:lang w:eastAsia="en-US"/>
        </w:rPr>
      </w:pPr>
      <w:r w:rsidRPr="00DF0614">
        <w:rPr>
          <w:noProof/>
          <w:lang w:eastAsia="en-US"/>
        </w:rPr>
        <w:drawing>
          <wp:inline distT="0" distB="0" distL="0" distR="0" wp14:anchorId="43E2C5BC" wp14:editId="7ED1255D">
            <wp:extent cx="3788410" cy="2434590"/>
            <wp:effectExtent l="0" t="0" r="254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8410" cy="243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D96FBB" w14:textId="77777777" w:rsidR="00112B52" w:rsidRPr="00112B52" w:rsidRDefault="00112B52" w:rsidP="00112B52">
      <w:pPr>
        <w:suppressAutoHyphens w:val="0"/>
        <w:autoSpaceDE w:val="0"/>
        <w:autoSpaceDN w:val="0"/>
        <w:adjustRightInd w:val="0"/>
        <w:spacing w:before="0"/>
        <w:ind w:right="0"/>
        <w:jc w:val="center"/>
        <w:rPr>
          <w:b/>
          <w:lang w:eastAsia="en-US"/>
        </w:rPr>
      </w:pPr>
      <w:r w:rsidRPr="00112B52">
        <w:rPr>
          <w:b/>
          <w:lang w:eastAsia="en-US"/>
        </w:rPr>
        <w:t>Figure 4</w:t>
      </w:r>
    </w:p>
    <w:p w14:paraId="0AA02EF4" w14:textId="77777777" w:rsidR="00112B52" w:rsidRPr="00112B52" w:rsidRDefault="00112B52" w:rsidP="00112B52">
      <w:pPr>
        <w:suppressAutoHyphens w:val="0"/>
        <w:autoSpaceDE w:val="0"/>
        <w:autoSpaceDN w:val="0"/>
        <w:adjustRightInd w:val="0"/>
        <w:spacing w:before="0"/>
        <w:ind w:right="0"/>
        <w:rPr>
          <w:lang w:eastAsia="en-US"/>
        </w:rPr>
      </w:pPr>
    </w:p>
    <w:p w14:paraId="3E360E33" w14:textId="77777777" w:rsidR="00112B52" w:rsidRPr="00DF0614" w:rsidRDefault="00112B52" w:rsidP="009C17A1">
      <w:pPr>
        <w:pStyle w:val="questionlevel-1"/>
        <w:ind w:firstLine="0"/>
      </w:pPr>
      <w:r w:rsidRPr="00DF0614">
        <w:t xml:space="preserve">Figure 4 shows a sketch of the curve </w:t>
      </w:r>
      <w:r w:rsidRPr="00DF0614">
        <w:rPr>
          <w:i/>
          <w:iCs/>
        </w:rPr>
        <w:t xml:space="preserve">C </w:t>
      </w:r>
      <w:r w:rsidRPr="00DF0614">
        <w:t xml:space="preserve">with equation </w:t>
      </w:r>
      <w:r w:rsidRPr="00DF0614">
        <w:rPr>
          <w:i/>
          <w:iCs/>
        </w:rPr>
        <w:t xml:space="preserve">y </w:t>
      </w:r>
      <w:r w:rsidRPr="00DF0614">
        <w:t>= sin(</w:t>
      </w:r>
      <w:r w:rsidRPr="00DF0614">
        <w:rPr>
          <w:i/>
          <w:iCs/>
        </w:rPr>
        <w:t xml:space="preserve">x </w:t>
      </w:r>
      <w:r w:rsidRPr="00DF0614">
        <w:t xml:space="preserve">– 60°), –360° </w:t>
      </w:r>
      <w:r w:rsidRPr="00DF0614">
        <w:rPr>
          <w:rFonts w:eastAsia="Arial Unicode MS"/>
        </w:rPr>
        <w:t>≤</w:t>
      </w:r>
      <w:r w:rsidRPr="00DF0614">
        <w:rPr>
          <w:rFonts w:eastAsia="EuclidMathTwo"/>
        </w:rPr>
        <w:t xml:space="preserve"> </w:t>
      </w:r>
      <w:r w:rsidRPr="00DF0614">
        <w:rPr>
          <w:i/>
          <w:iCs/>
        </w:rPr>
        <w:t xml:space="preserve">x </w:t>
      </w:r>
      <w:r w:rsidRPr="00DF0614">
        <w:rPr>
          <w:rFonts w:eastAsia="Arial Unicode MS"/>
        </w:rPr>
        <w:t>≤</w:t>
      </w:r>
      <w:r w:rsidRPr="00DF0614">
        <w:rPr>
          <w:rFonts w:eastAsia="EuclidMathTwo"/>
        </w:rPr>
        <w:t xml:space="preserve"> </w:t>
      </w:r>
      <w:r w:rsidRPr="00DF0614">
        <w:t>360°.</w:t>
      </w:r>
    </w:p>
    <w:p w14:paraId="2BF6EF21" w14:textId="3C7B3338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</w:rPr>
        <w:t>a</w:t>
      </w:r>
      <w:r w:rsidR="00112B52" w:rsidRPr="00DF0614">
        <w:t>)</w:t>
      </w:r>
      <w:r w:rsidR="00112B52" w:rsidRPr="00DF0614">
        <w:tab/>
        <w:t xml:space="preserve">Write down the exact coordinates of the points at which </w:t>
      </w:r>
      <w:r w:rsidR="00112B52" w:rsidRPr="00DF0614">
        <w:rPr>
          <w:i/>
          <w:iCs/>
        </w:rPr>
        <w:t xml:space="preserve">C </w:t>
      </w:r>
      <w:r w:rsidR="00112B52" w:rsidRPr="00DF0614">
        <w:t>meets the two coordinate axes.</w:t>
      </w:r>
    </w:p>
    <w:p w14:paraId="3B408487" w14:textId="77777777" w:rsidR="00112B52" w:rsidRPr="00112B52" w:rsidRDefault="00112B52" w:rsidP="00DF0614">
      <w:pPr>
        <w:pStyle w:val="partmarks"/>
      </w:pPr>
      <w:r w:rsidRPr="00112B52">
        <w:t>(3)</w:t>
      </w:r>
    </w:p>
    <w:p w14:paraId="027495B5" w14:textId="5D68ACD4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</w:rPr>
        <w:t>b</w:t>
      </w:r>
      <w:r w:rsidR="00112B52" w:rsidRPr="00DF0614">
        <w:t>)</w:t>
      </w:r>
      <w:r w:rsidR="00112B52" w:rsidRPr="00DF0614">
        <w:tab/>
        <w:t xml:space="preserve">Solve, for –360° </w:t>
      </w:r>
      <w:r w:rsidR="00112B52" w:rsidRPr="00DF0614">
        <w:rPr>
          <w:rFonts w:eastAsia="Arial Unicode MS"/>
        </w:rPr>
        <w:t>≤</w:t>
      </w:r>
      <w:r w:rsidR="00112B52" w:rsidRPr="00DF0614">
        <w:rPr>
          <w:rFonts w:eastAsia="EuclidMathTwo"/>
        </w:rPr>
        <w:t xml:space="preserve"> </w:t>
      </w:r>
      <w:r w:rsidR="00112B52" w:rsidRPr="00DF0614">
        <w:rPr>
          <w:i/>
          <w:iCs/>
        </w:rPr>
        <w:t xml:space="preserve">x </w:t>
      </w:r>
      <w:r w:rsidR="00112B52" w:rsidRPr="00DF0614">
        <w:rPr>
          <w:rFonts w:eastAsia="Arial Unicode MS"/>
        </w:rPr>
        <w:t>≤</w:t>
      </w:r>
      <w:r w:rsidR="00112B52" w:rsidRPr="00DF0614">
        <w:rPr>
          <w:rFonts w:eastAsia="EuclidMathTwo"/>
        </w:rPr>
        <w:t xml:space="preserve"> </w:t>
      </w:r>
      <w:r w:rsidR="00112B52" w:rsidRPr="00DF0614">
        <w:t>360°,</w:t>
      </w:r>
    </w:p>
    <w:p w14:paraId="4D9FFE92" w14:textId="77777777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0DF5FB44" w14:textId="77777777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</w:pPr>
      <w:r w:rsidRPr="00112B52">
        <w:t>4 sin(</w:t>
      </w:r>
      <w:r w:rsidRPr="00112B52">
        <w:rPr>
          <w:i/>
          <w:iCs/>
        </w:rPr>
        <w:t xml:space="preserve">x </w:t>
      </w:r>
      <w:r w:rsidRPr="00112B52">
        <w:t>– 60°) = √6 − √2</w:t>
      </w:r>
    </w:p>
    <w:p w14:paraId="30B50A1D" w14:textId="77777777" w:rsidR="00112B52" w:rsidRPr="00112B52" w:rsidRDefault="00112B52" w:rsidP="00112B52">
      <w:pPr>
        <w:suppressAutoHyphens w:val="0"/>
        <w:autoSpaceDE w:val="0"/>
        <w:autoSpaceDN w:val="0"/>
        <w:adjustRightInd w:val="0"/>
        <w:spacing w:before="0"/>
        <w:ind w:right="0"/>
      </w:pPr>
    </w:p>
    <w:p w14:paraId="2C51CD08" w14:textId="1057A350" w:rsidR="00112B52" w:rsidRPr="00DF0614" w:rsidRDefault="009C17A1" w:rsidP="00DF0614">
      <w:pPr>
        <w:pStyle w:val="questionlevel-2"/>
      </w:pPr>
      <w:r>
        <w:tab/>
      </w:r>
      <w:r>
        <w:tab/>
      </w:r>
      <w:r w:rsidR="00112B52" w:rsidRPr="00DF0614">
        <w:t>showing each stage of your working.</w:t>
      </w:r>
    </w:p>
    <w:p w14:paraId="59338538" w14:textId="77777777" w:rsidR="00112B52" w:rsidRPr="00112B52" w:rsidRDefault="00112B52" w:rsidP="00DF0614">
      <w:pPr>
        <w:pStyle w:val="partmarks"/>
      </w:pPr>
      <w:r w:rsidRPr="00112B52">
        <w:t>(5)</w:t>
      </w:r>
    </w:p>
    <w:p w14:paraId="6D3D698D" w14:textId="1632C9FF" w:rsidR="00112B52" w:rsidRPr="00112B52" w:rsidRDefault="00112B52" w:rsidP="00DF0614">
      <w:pPr>
        <w:pStyle w:val="totalmarks"/>
      </w:pPr>
      <w:r w:rsidRPr="00112B52">
        <w:t xml:space="preserve">(Total for </w:t>
      </w:r>
      <w:r w:rsidRPr="00DF0614">
        <w:t>Q</w:t>
      </w:r>
      <w:r w:rsidRPr="00112B52">
        <w:t xml:space="preserve">uestion </w:t>
      </w:r>
      <w:r w:rsidR="00AE2CB5">
        <w:t>8</w:t>
      </w:r>
      <w:r w:rsidRPr="00DF0614">
        <w:t xml:space="preserve"> is</w:t>
      </w:r>
      <w:r w:rsidRPr="00112B52">
        <w:t xml:space="preserve"> </w:t>
      </w:r>
      <w:r w:rsidRPr="00DF0614">
        <w:t>8</w:t>
      </w:r>
      <w:r w:rsidRPr="00112B52">
        <w:t xml:space="preserve"> marks)</w:t>
      </w:r>
    </w:p>
    <w:p w14:paraId="288AA2F7" w14:textId="3C2EDF68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  <w:lang w:eastAsia="en-US"/>
        </w:rPr>
      </w:pPr>
    </w:p>
    <w:p w14:paraId="699AAD9A" w14:textId="77777777" w:rsidR="00112B52" w:rsidRPr="00112B52" w:rsidRDefault="00112B52" w:rsidP="00112B52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right"/>
      </w:pPr>
    </w:p>
    <w:p w14:paraId="6E02DEE9" w14:textId="15AF23E2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9" w:lineRule="auto"/>
        <w:ind w:left="567" w:right="0" w:hanging="567"/>
        <w:rPr>
          <w:b/>
          <w:bCs/>
        </w:rPr>
      </w:pPr>
      <w:r w:rsidRPr="00112B52">
        <w:rPr>
          <w:b/>
          <w:bCs/>
        </w:rPr>
        <w:br w:type="page"/>
      </w:r>
      <w:r w:rsidR="00342DF3">
        <w:rPr>
          <w:noProof/>
        </w:rPr>
        <w:lastRenderedPageBreak/>
        <w:drawing>
          <wp:anchor distT="0" distB="0" distL="114300" distR="114300" simplePos="0" relativeHeight="251677696" behindDoc="1" locked="0" layoutInCell="1" allowOverlap="1" wp14:anchorId="7B005C48" wp14:editId="05B8ECF7">
            <wp:simplePos x="0" y="0"/>
            <wp:positionH relativeFrom="leftMargin">
              <wp:posOffset>292735</wp:posOffset>
            </wp:positionH>
            <wp:positionV relativeFrom="paragraph">
              <wp:posOffset>-27618</wp:posOffset>
            </wp:positionV>
            <wp:extent cx="247650" cy="247650"/>
            <wp:effectExtent l="0" t="0" r="0" b="0"/>
            <wp:wrapNone/>
            <wp:docPr id="14" name="Picture 14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2CB5">
        <w:rPr>
          <w:b/>
          <w:bCs/>
        </w:rPr>
        <w:t>9</w:t>
      </w:r>
      <w:r w:rsidRPr="00112B52">
        <w:rPr>
          <w:b/>
          <w:bCs/>
        </w:rPr>
        <w:t>.</w:t>
      </w:r>
    </w:p>
    <w:p w14:paraId="7F2E750B" w14:textId="46A39924" w:rsidR="00112B52" w:rsidRPr="00112B52" w:rsidRDefault="00112B52" w:rsidP="00112B52">
      <w:pPr>
        <w:tabs>
          <w:tab w:val="left" w:pos="426"/>
        </w:tabs>
        <w:suppressAutoHyphens w:val="0"/>
        <w:autoSpaceDE w:val="0"/>
        <w:autoSpaceDN w:val="0"/>
        <w:adjustRightInd w:val="0"/>
        <w:spacing w:before="0" w:after="160" w:line="259" w:lineRule="auto"/>
        <w:ind w:right="0"/>
        <w:jc w:val="center"/>
        <w:rPr>
          <w:i/>
          <w:iCs/>
        </w:rPr>
      </w:pPr>
      <w:r w:rsidRPr="00DF0614">
        <w:rPr>
          <w:i/>
          <w:noProof/>
        </w:rPr>
        <w:drawing>
          <wp:inline distT="0" distB="0" distL="0" distR="0" wp14:anchorId="6DC8A61E" wp14:editId="534814EC">
            <wp:extent cx="2707640" cy="172192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034"/>
                    <a:stretch/>
                  </pic:blipFill>
                  <pic:spPr bwMode="auto">
                    <a:xfrm>
                      <a:off x="0" y="0"/>
                      <a:ext cx="2707640" cy="1721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4D367C" w14:textId="048E2A0E" w:rsidR="00112B52" w:rsidRPr="009C17A1" w:rsidRDefault="009C17A1" w:rsidP="009C17A1">
      <w:pPr>
        <w:pStyle w:val="questionlevel-0"/>
        <w:jc w:val="center"/>
        <w:rPr>
          <w:rFonts w:ascii="Times New Roman" w:hAnsi="Times New Roman"/>
          <w:b/>
          <w:bCs/>
          <w:i/>
          <w:iCs/>
        </w:rPr>
      </w:pP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 w:rsidRPr="009C17A1">
        <w:rPr>
          <w:rFonts w:ascii="Times New Roman" w:hAnsi="Times New Roman"/>
          <w:b/>
          <w:bCs/>
        </w:rPr>
        <w:t>Figure 5</w:t>
      </w:r>
    </w:p>
    <w:p w14:paraId="2BFB5341" w14:textId="77777777" w:rsidR="009C17A1" w:rsidRDefault="009C17A1" w:rsidP="00DF0614">
      <w:pPr>
        <w:pStyle w:val="questionlevel-1"/>
      </w:pPr>
    </w:p>
    <w:p w14:paraId="113006E5" w14:textId="7F316277" w:rsidR="00112B52" w:rsidRPr="00DF0614" w:rsidRDefault="00112B52" w:rsidP="009C17A1">
      <w:pPr>
        <w:pStyle w:val="questionlevel-1"/>
        <w:ind w:firstLine="0"/>
      </w:pPr>
      <w:r w:rsidRPr="00DF0614">
        <w:t xml:space="preserve">Figure </w:t>
      </w:r>
      <w:r w:rsidR="009C17A1">
        <w:t>5</w:t>
      </w:r>
      <w:r w:rsidRPr="00DF0614">
        <w:t xml:space="preserve"> shows a sketch of a triangle </w:t>
      </w:r>
      <w:r w:rsidRPr="00DF0614">
        <w:rPr>
          <w:i/>
          <w:iCs/>
        </w:rPr>
        <w:t>ABC</w:t>
      </w:r>
      <w:r w:rsidRPr="00DF0614">
        <w:t>.</w:t>
      </w:r>
    </w:p>
    <w:p w14:paraId="646E2AD9" w14:textId="77777777" w:rsidR="00112B52" w:rsidRPr="00DF0614" w:rsidRDefault="00112B52" w:rsidP="009C17A1">
      <w:pPr>
        <w:pStyle w:val="questionlevel-1"/>
        <w:ind w:firstLine="0"/>
      </w:pPr>
      <w:r w:rsidRPr="00DF0614">
        <w:t xml:space="preserve">Given that </w:t>
      </w:r>
      <w:r w:rsidRPr="00DF0614">
        <w:rPr>
          <w:i/>
          <w:iCs/>
        </w:rPr>
        <w:t xml:space="preserve">AB </w:t>
      </w:r>
      <w:r w:rsidRPr="00DF0614">
        <w:t>= 4</w:t>
      </w:r>
      <w:r w:rsidRPr="00DF0614">
        <w:rPr>
          <w:i/>
          <w:iCs/>
        </w:rPr>
        <w:t xml:space="preserve">x </w:t>
      </w:r>
      <w:r w:rsidRPr="00DF0614">
        <w:t xml:space="preserve">, </w:t>
      </w:r>
      <w:r w:rsidRPr="00DF0614">
        <w:rPr>
          <w:i/>
          <w:iCs/>
        </w:rPr>
        <w:t xml:space="preserve">BC </w:t>
      </w:r>
      <w:r w:rsidRPr="00DF0614">
        <w:t>= 3</w:t>
      </w:r>
      <w:r w:rsidRPr="00DF0614">
        <w:rPr>
          <w:i/>
          <w:iCs/>
        </w:rPr>
        <w:t xml:space="preserve">x </w:t>
      </w:r>
      <w:r w:rsidRPr="00DF0614">
        <w:t xml:space="preserve">and angle </w:t>
      </w:r>
      <w:r w:rsidRPr="00DF0614">
        <w:rPr>
          <w:i/>
          <w:iCs/>
        </w:rPr>
        <w:t xml:space="preserve">BAC </w:t>
      </w:r>
      <w:r w:rsidRPr="00DF0614">
        <w:t>= 30°</w:t>
      </w:r>
    </w:p>
    <w:p w14:paraId="415DBB60" w14:textId="20869371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  <w:iCs/>
        </w:rPr>
        <w:t>a</w:t>
      </w:r>
      <w:r w:rsidR="00112B52" w:rsidRPr="00DF0614">
        <w:t>)</w:t>
      </w:r>
      <w:r w:rsidR="00112B52" w:rsidRPr="00DF0614">
        <w:rPr>
          <w:i/>
          <w:iCs/>
        </w:rPr>
        <w:tab/>
      </w:r>
      <w:r w:rsidR="00112B52" w:rsidRPr="00DF0614">
        <w:t xml:space="preserve">show that sin </w:t>
      </w:r>
      <w:r w:rsidR="00112B52" w:rsidRPr="00DF0614">
        <w:rPr>
          <w:i/>
          <w:iCs/>
        </w:rPr>
        <w:t xml:space="preserve">ACB </w:t>
      </w:r>
      <w:r w:rsidR="00112B52" w:rsidRPr="00DF0614">
        <w:t xml:space="preserve">= </w:t>
      </w:r>
      <w:r w:rsidR="00112B52" w:rsidRPr="00DF0614">
        <w:rPr>
          <w:rFonts w:eastAsia="Calibri"/>
          <w:position w:val="-24"/>
          <w:lang w:eastAsia="en-US"/>
        </w:rPr>
        <w:object w:dxaOrig="240" w:dyaOrig="620" w14:anchorId="4599D186">
          <v:shape id="_x0000_i1027" type="#_x0000_t75" style="width:12pt;height:31pt" o:ole="">
            <v:imagedata r:id="rId21" o:title=""/>
          </v:shape>
          <o:OLEObject Type="Embed" ProgID="Equation.DSMT4" ShapeID="_x0000_i1027" DrawAspect="Content" ObjectID="_1662909221" r:id="rId22"/>
        </w:object>
      </w:r>
    </w:p>
    <w:p w14:paraId="43EA1888" w14:textId="77777777" w:rsidR="00112B52" w:rsidRPr="00112B52" w:rsidRDefault="00112B52" w:rsidP="00DF0614">
      <w:pPr>
        <w:pStyle w:val="partmarks"/>
      </w:pPr>
      <w:r w:rsidRPr="00112B52">
        <w:t>(2)</w:t>
      </w:r>
    </w:p>
    <w:p w14:paraId="7516168B" w14:textId="77777777" w:rsidR="00112B52" w:rsidRPr="00DF0614" w:rsidRDefault="00112B52" w:rsidP="009C17A1">
      <w:pPr>
        <w:pStyle w:val="questionlevel-1"/>
        <w:ind w:firstLine="0"/>
      </w:pPr>
      <w:r w:rsidRPr="00DF0614">
        <w:t xml:space="preserve">Given that angle </w:t>
      </w:r>
      <w:r w:rsidRPr="00DF0614">
        <w:rPr>
          <w:i/>
          <w:iCs/>
        </w:rPr>
        <w:t xml:space="preserve">ACB </w:t>
      </w:r>
      <w:r w:rsidRPr="00DF0614">
        <w:t>is obtuse,</w:t>
      </w:r>
    </w:p>
    <w:p w14:paraId="23A141A4" w14:textId="7F1B421B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  <w:iCs/>
        </w:rPr>
        <w:t>b</w:t>
      </w:r>
      <w:r w:rsidR="00112B52" w:rsidRPr="00DF0614">
        <w:t>)</w:t>
      </w:r>
      <w:r w:rsidR="00112B52" w:rsidRPr="00DF0614">
        <w:rPr>
          <w:i/>
          <w:iCs/>
        </w:rPr>
        <w:tab/>
      </w:r>
      <w:r w:rsidR="00112B52" w:rsidRPr="00DF0614">
        <w:t xml:space="preserve">find the size of angle </w:t>
      </w:r>
      <w:r w:rsidR="00112B52" w:rsidRPr="00DF0614">
        <w:rPr>
          <w:i/>
          <w:iCs/>
        </w:rPr>
        <w:t>ABC</w:t>
      </w:r>
      <w:r w:rsidR="00112B52" w:rsidRPr="00DF0614">
        <w:t>, giving your answer in degrees, to 2 decimal places.</w:t>
      </w:r>
    </w:p>
    <w:p w14:paraId="7C5FE972" w14:textId="77777777" w:rsidR="00112B52" w:rsidRPr="00112B52" w:rsidRDefault="00112B52" w:rsidP="00DF0614">
      <w:pPr>
        <w:pStyle w:val="partmarks"/>
      </w:pPr>
      <w:r w:rsidRPr="00112B52">
        <w:t>(2)</w:t>
      </w:r>
    </w:p>
    <w:p w14:paraId="38BCBA25" w14:textId="53C40303" w:rsidR="00112B52" w:rsidRPr="00112B52" w:rsidRDefault="009C17A1" w:rsidP="009C17A1">
      <w:pPr>
        <w:pStyle w:val="questionlevel-1"/>
      </w:pPr>
      <w:r>
        <w:tab/>
      </w:r>
      <w:r w:rsidR="00112B52" w:rsidRPr="00112B52">
        <w:t xml:space="preserve">Given further that the area of triangle </w:t>
      </w:r>
      <w:r w:rsidR="00112B52" w:rsidRPr="00112B52">
        <w:rPr>
          <w:i/>
          <w:iCs/>
        </w:rPr>
        <w:t xml:space="preserve">ABC </w:t>
      </w:r>
      <w:r w:rsidR="00112B52" w:rsidRPr="00112B52">
        <w:t>is 20</w:t>
      </w:r>
    </w:p>
    <w:p w14:paraId="51E8867A" w14:textId="21B47803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  <w:iCs/>
        </w:rPr>
        <w:t>c</w:t>
      </w:r>
      <w:r w:rsidR="00112B52" w:rsidRPr="00DF0614">
        <w:t>)</w:t>
      </w:r>
      <w:r w:rsidR="00112B52" w:rsidRPr="00DF0614">
        <w:rPr>
          <w:i/>
          <w:iCs/>
        </w:rPr>
        <w:tab/>
      </w:r>
      <w:r w:rsidR="00112B52" w:rsidRPr="00DF0614">
        <w:t xml:space="preserve">find the value of </w:t>
      </w:r>
      <w:r w:rsidR="00112B52" w:rsidRPr="00DF0614">
        <w:rPr>
          <w:i/>
          <w:iCs/>
        </w:rPr>
        <w:t xml:space="preserve">x </w:t>
      </w:r>
      <w:r w:rsidR="00112B52" w:rsidRPr="00DF0614">
        <w:t>to 2 decimal places,</w:t>
      </w:r>
    </w:p>
    <w:p w14:paraId="607BCFA2" w14:textId="77777777" w:rsidR="00112B52" w:rsidRPr="00112B52" w:rsidRDefault="00112B52" w:rsidP="00DF0614">
      <w:pPr>
        <w:pStyle w:val="partmarks"/>
      </w:pPr>
      <w:r w:rsidRPr="00112B52">
        <w:t>(3)</w:t>
      </w:r>
    </w:p>
    <w:p w14:paraId="08D9677A" w14:textId="236CD07A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DF0614">
        <w:rPr>
          <w:i/>
          <w:iCs/>
        </w:rPr>
        <w:t>d</w:t>
      </w:r>
      <w:r w:rsidR="00112B52" w:rsidRPr="00DF0614">
        <w:t>)</w:t>
      </w:r>
      <w:r w:rsidR="00112B52" w:rsidRPr="00DF0614">
        <w:rPr>
          <w:i/>
          <w:iCs/>
        </w:rPr>
        <w:tab/>
      </w:r>
      <w:r w:rsidR="00112B52" w:rsidRPr="00DF0614">
        <w:t xml:space="preserve">find the length of side </w:t>
      </w:r>
      <w:r w:rsidR="00112B52" w:rsidRPr="00DF0614">
        <w:rPr>
          <w:i/>
          <w:iCs/>
        </w:rPr>
        <w:t xml:space="preserve">AC </w:t>
      </w:r>
      <w:r w:rsidR="00112B52" w:rsidRPr="00DF0614">
        <w:t>to 2 decimal places.</w:t>
      </w:r>
    </w:p>
    <w:p w14:paraId="17635CD5" w14:textId="77777777" w:rsidR="00112B52" w:rsidRPr="00112B52" w:rsidRDefault="00112B52" w:rsidP="00DF0614">
      <w:pPr>
        <w:pStyle w:val="partmarks"/>
      </w:pPr>
      <w:r w:rsidRPr="00112B52">
        <w:t>(2)</w:t>
      </w:r>
    </w:p>
    <w:p w14:paraId="6C111512" w14:textId="4FEA077B" w:rsidR="00112B52" w:rsidRPr="00112B52" w:rsidRDefault="00112B52" w:rsidP="00DF0614">
      <w:pPr>
        <w:pStyle w:val="totalmarks"/>
      </w:pPr>
      <w:r w:rsidRPr="00112B52">
        <w:t xml:space="preserve">(Total for </w:t>
      </w:r>
      <w:r w:rsidRPr="00DF0614">
        <w:t>Q</w:t>
      </w:r>
      <w:r w:rsidRPr="00112B52">
        <w:t xml:space="preserve">uestion </w:t>
      </w:r>
      <w:r w:rsidR="00AE2CB5">
        <w:t>9</w:t>
      </w:r>
      <w:r w:rsidRPr="00DF0614">
        <w:t xml:space="preserve"> is</w:t>
      </w:r>
      <w:r w:rsidRPr="00112B52">
        <w:t xml:space="preserve"> </w:t>
      </w:r>
      <w:r w:rsidRPr="00DF0614">
        <w:t>9</w:t>
      </w:r>
      <w:r w:rsidRPr="00112B52">
        <w:t xml:space="preserve"> marks)</w:t>
      </w:r>
    </w:p>
    <w:p w14:paraId="18EF3B1A" w14:textId="757D2FF0" w:rsidR="00112B52" w:rsidRPr="00AE2CB5" w:rsidRDefault="00342DF3" w:rsidP="00AE2CB5">
      <w:pPr>
        <w:pStyle w:val="questionlevel-1"/>
      </w:pPr>
      <w:bookmarkStart w:id="2" w:name="_GoBack"/>
      <w:bookmarkEnd w:id="2"/>
      <w:r>
        <w:rPr>
          <w:noProof/>
        </w:rPr>
        <w:drawing>
          <wp:anchor distT="0" distB="0" distL="114300" distR="114300" simplePos="0" relativeHeight="251681792" behindDoc="1" locked="0" layoutInCell="1" allowOverlap="1" wp14:anchorId="5114445C" wp14:editId="384C0F9B">
            <wp:simplePos x="0" y="0"/>
            <wp:positionH relativeFrom="leftMargin">
              <wp:posOffset>292735</wp:posOffset>
            </wp:positionH>
            <wp:positionV relativeFrom="paragraph">
              <wp:posOffset>-27618</wp:posOffset>
            </wp:positionV>
            <wp:extent cx="247650" cy="247650"/>
            <wp:effectExtent l="0" t="0" r="0" b="0"/>
            <wp:wrapNone/>
            <wp:docPr id="21" name="Picture 21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2CB5" w:rsidRPr="00AE2CB5">
        <w:rPr>
          <w:b/>
          <w:bCs/>
        </w:rPr>
        <w:t>1</w:t>
      </w:r>
      <w:r w:rsidR="005D28BC">
        <w:rPr>
          <w:b/>
          <w:bCs/>
        </w:rPr>
        <w:t>0</w:t>
      </w:r>
      <w:r w:rsidR="00DF0614" w:rsidRPr="00AE2CB5">
        <w:t>.</w:t>
      </w:r>
      <w:r w:rsidR="009C17A1" w:rsidRPr="00AE2CB5">
        <w:tab/>
      </w:r>
      <w:r w:rsidR="00112B52" w:rsidRPr="00AE2CB5">
        <w:t>In a triangle ABC, side AB has length 10 cm, side AC has length 5 cm, and angle BAC = θ where θ is measured in degrees. The area of triangle ABC is 15cm2</w:t>
      </w:r>
    </w:p>
    <w:p w14:paraId="2CBB0201" w14:textId="48C7D851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612FC5">
        <w:rPr>
          <w:i/>
          <w:iCs/>
        </w:rPr>
        <w:t>a</w:t>
      </w:r>
      <w:r w:rsidR="00112B52" w:rsidRPr="00DF0614">
        <w:t xml:space="preserve">)  Find the two possible values of cos </w:t>
      </w:r>
      <w:r w:rsidR="00112B52" w:rsidRPr="00DF0614">
        <w:rPr>
          <w:i/>
          <w:iCs/>
        </w:rPr>
        <w:t>θ</w:t>
      </w:r>
    </w:p>
    <w:p w14:paraId="1D48A4A0" w14:textId="77777777" w:rsidR="00112B52" w:rsidRPr="00112B52" w:rsidRDefault="00112B52" w:rsidP="00DF0614">
      <w:pPr>
        <w:pStyle w:val="partmarks"/>
      </w:pPr>
      <w:r w:rsidRPr="00112B52">
        <w:t>(4)</w:t>
      </w:r>
    </w:p>
    <w:p w14:paraId="06E053D0" w14:textId="77777777" w:rsidR="00112B52" w:rsidRPr="00DF0614" w:rsidRDefault="00112B52" w:rsidP="009C17A1">
      <w:pPr>
        <w:pStyle w:val="questionlevel-1"/>
        <w:ind w:firstLine="0"/>
      </w:pPr>
      <w:r w:rsidRPr="00DF0614">
        <w:t xml:space="preserve">Given that </w:t>
      </w:r>
      <w:r w:rsidRPr="00DF0614">
        <w:rPr>
          <w:i/>
          <w:iCs/>
        </w:rPr>
        <w:t>BC</w:t>
      </w:r>
      <w:r w:rsidRPr="00DF0614">
        <w:t xml:space="preserve"> is the longest side of the triangle,</w:t>
      </w:r>
    </w:p>
    <w:p w14:paraId="66FC0330" w14:textId="35C283CD" w:rsidR="00112B52" w:rsidRPr="00DF0614" w:rsidRDefault="009C17A1" w:rsidP="00DF0614">
      <w:pPr>
        <w:pStyle w:val="questionlevel-2"/>
      </w:pPr>
      <w:r>
        <w:tab/>
      </w:r>
      <w:r w:rsidR="00112B52" w:rsidRPr="00DF0614">
        <w:t>(</w:t>
      </w:r>
      <w:r w:rsidR="00112B52" w:rsidRPr="00612FC5">
        <w:rPr>
          <w:i/>
          <w:iCs/>
        </w:rPr>
        <w:t>b</w:t>
      </w:r>
      <w:r w:rsidR="00112B52" w:rsidRPr="00DF0614">
        <w:t xml:space="preserve">)  find the exact length of </w:t>
      </w:r>
      <w:r w:rsidR="00112B52" w:rsidRPr="00DF0614">
        <w:rPr>
          <w:i/>
          <w:iCs/>
        </w:rPr>
        <w:t>BC</w:t>
      </w:r>
      <w:r w:rsidR="00112B52" w:rsidRPr="00DF0614">
        <w:t>.</w:t>
      </w:r>
    </w:p>
    <w:p w14:paraId="6D134437" w14:textId="77777777" w:rsidR="00112B52" w:rsidRPr="00112B52" w:rsidRDefault="00112B52" w:rsidP="00DF0614">
      <w:pPr>
        <w:pStyle w:val="partmarks"/>
      </w:pPr>
      <w:r w:rsidRPr="00112B52">
        <w:t>(2)</w:t>
      </w:r>
    </w:p>
    <w:p w14:paraId="32BB422B" w14:textId="79E04EDA" w:rsidR="00112B52" w:rsidRPr="00112B52" w:rsidRDefault="00112B52" w:rsidP="00DF0614">
      <w:pPr>
        <w:pStyle w:val="totalmarks"/>
      </w:pPr>
      <w:r w:rsidRPr="00112B52">
        <w:t xml:space="preserve"> (Total for </w:t>
      </w:r>
      <w:r w:rsidRPr="00DF0614">
        <w:t>Q</w:t>
      </w:r>
      <w:r w:rsidRPr="00112B52">
        <w:t xml:space="preserve">uestion </w:t>
      </w:r>
      <w:r w:rsidR="005D28BC">
        <w:t>10</w:t>
      </w:r>
      <w:r w:rsidR="002D7985" w:rsidRPr="00DF0614">
        <w:t xml:space="preserve"> is</w:t>
      </w:r>
      <w:r w:rsidRPr="00112B52">
        <w:t xml:space="preserve"> 6 marks)</w:t>
      </w:r>
    </w:p>
    <w:p w14:paraId="78CEBC17" w14:textId="77777777" w:rsidR="0012782E" w:rsidRPr="00DF0614" w:rsidRDefault="0012782E" w:rsidP="0010035C">
      <w:pPr>
        <w:tabs>
          <w:tab w:val="left" w:pos="360"/>
        </w:tabs>
        <w:jc w:val="both"/>
        <w:rPr>
          <w:b/>
          <w:u w:val="single"/>
        </w:rPr>
      </w:pPr>
    </w:p>
    <w:sectPr w:rsidR="0012782E" w:rsidRPr="00DF0614" w:rsidSect="00D80251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90B18A" w14:textId="77777777" w:rsidR="002F1210" w:rsidRDefault="002F1210" w:rsidP="00595968">
      <w:pPr>
        <w:spacing w:before="0"/>
      </w:pPr>
      <w:r>
        <w:separator/>
      </w:r>
    </w:p>
  </w:endnote>
  <w:endnote w:type="continuationSeparator" w:id="0">
    <w:p w14:paraId="26C3E7E3" w14:textId="77777777" w:rsidR="002F1210" w:rsidRDefault="002F1210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33741A" w14:textId="77777777" w:rsidR="002F1210" w:rsidRDefault="002F1210" w:rsidP="00595968">
      <w:pPr>
        <w:spacing w:before="0"/>
      </w:pPr>
      <w:r>
        <w:separator/>
      </w:r>
    </w:p>
  </w:footnote>
  <w:footnote w:type="continuationSeparator" w:id="0">
    <w:p w14:paraId="70C57964" w14:textId="77777777" w:rsidR="002F1210" w:rsidRDefault="002F1210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1380"/>
    <w:rsid w:val="000122CF"/>
    <w:rsid w:val="0001413E"/>
    <w:rsid w:val="0001627F"/>
    <w:rsid w:val="00026E9A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4D9B"/>
    <w:rsid w:val="000C64C7"/>
    <w:rsid w:val="000F007B"/>
    <w:rsid w:val="000F0170"/>
    <w:rsid w:val="000F7505"/>
    <w:rsid w:val="0010035C"/>
    <w:rsid w:val="001023E5"/>
    <w:rsid w:val="00112B52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5E06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2D7985"/>
    <w:rsid w:val="002F1210"/>
    <w:rsid w:val="00301F46"/>
    <w:rsid w:val="0033434B"/>
    <w:rsid w:val="00342DF3"/>
    <w:rsid w:val="00366CA7"/>
    <w:rsid w:val="0038669C"/>
    <w:rsid w:val="003967AA"/>
    <w:rsid w:val="003A7419"/>
    <w:rsid w:val="003B13AA"/>
    <w:rsid w:val="003D2B9E"/>
    <w:rsid w:val="003D301F"/>
    <w:rsid w:val="003D42F6"/>
    <w:rsid w:val="003E3D88"/>
    <w:rsid w:val="003F17DC"/>
    <w:rsid w:val="003F6E51"/>
    <w:rsid w:val="00411996"/>
    <w:rsid w:val="00424879"/>
    <w:rsid w:val="00425256"/>
    <w:rsid w:val="00431154"/>
    <w:rsid w:val="004476D5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28BC"/>
    <w:rsid w:val="005D70D9"/>
    <w:rsid w:val="005F5FD1"/>
    <w:rsid w:val="006003EA"/>
    <w:rsid w:val="006113C2"/>
    <w:rsid w:val="00612AF2"/>
    <w:rsid w:val="00612FC5"/>
    <w:rsid w:val="00615B8F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453BB"/>
    <w:rsid w:val="00863C88"/>
    <w:rsid w:val="0086473A"/>
    <w:rsid w:val="00864CB2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6C8C"/>
    <w:rsid w:val="009C17A1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85948"/>
    <w:rsid w:val="00A87A3A"/>
    <w:rsid w:val="00A925D6"/>
    <w:rsid w:val="00A92F09"/>
    <w:rsid w:val="00A948B5"/>
    <w:rsid w:val="00A95C9B"/>
    <w:rsid w:val="00AB3BDE"/>
    <w:rsid w:val="00AD15EE"/>
    <w:rsid w:val="00AE0AC1"/>
    <w:rsid w:val="00AE16CB"/>
    <w:rsid w:val="00AE2CB5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BE6BAF"/>
    <w:rsid w:val="00C069B8"/>
    <w:rsid w:val="00C11C7F"/>
    <w:rsid w:val="00C1244A"/>
    <w:rsid w:val="00C30285"/>
    <w:rsid w:val="00C33FC9"/>
    <w:rsid w:val="00C51DA6"/>
    <w:rsid w:val="00C65AD4"/>
    <w:rsid w:val="00C6698A"/>
    <w:rsid w:val="00C749FE"/>
    <w:rsid w:val="00C93660"/>
    <w:rsid w:val="00C965BE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80251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0614"/>
    <w:rsid w:val="00DF1E20"/>
    <w:rsid w:val="00DF39DB"/>
    <w:rsid w:val="00E1288B"/>
    <w:rsid w:val="00E17042"/>
    <w:rsid w:val="00E179FC"/>
    <w:rsid w:val="00E40219"/>
    <w:rsid w:val="00E617DD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9E17E42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DF0614"/>
    <w:pPr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DF0614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318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4.jpeg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8</Pages>
  <Words>475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3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Ahmed, Saira</cp:lastModifiedBy>
  <cp:revision>11</cp:revision>
  <cp:lastPrinted>2013-09-05T09:14:00Z</cp:lastPrinted>
  <dcterms:created xsi:type="dcterms:W3CDTF">2020-06-07T19:46:00Z</dcterms:created>
  <dcterms:modified xsi:type="dcterms:W3CDTF">2020-09-29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